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a5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630"/>
        <w:gridCol w:w="1901"/>
        <w:gridCol w:w="4108"/>
      </w:tblGrid>
      <w:tr w:rsidR="00A64B17" w14:paraId="0CDE7DB6" w14:textId="77777777" w:rsidTr="00A748EE">
        <w:trPr>
          <w:trHeight w:val="850"/>
          <w:jc w:val="center"/>
        </w:trPr>
        <w:tc>
          <w:tcPr>
            <w:tcW w:w="5000" w:type="pct"/>
            <w:gridSpan w:val="3"/>
            <w:vAlign w:val="center"/>
          </w:tcPr>
          <w:p w14:paraId="3283FF1B" w14:textId="77777777" w:rsidR="00A64B17" w:rsidRPr="00C766CE" w:rsidRDefault="00A64B17" w:rsidP="00A64B17">
            <w:pPr>
              <w:pStyle w:val="af1"/>
            </w:pPr>
            <w:r w:rsidRPr="00FA31A9">
              <w:t xml:space="preserve">Министерство </w:t>
            </w:r>
            <w:r>
              <w:t xml:space="preserve">науки </w:t>
            </w:r>
            <w:r w:rsidRPr="00FA31A9">
              <w:t xml:space="preserve">и </w:t>
            </w:r>
            <w:r>
              <w:t xml:space="preserve">высшего </w:t>
            </w:r>
            <w:r w:rsidRPr="00FA31A9">
              <w:t xml:space="preserve">образования </w:t>
            </w:r>
            <w:r>
              <w:br/>
            </w:r>
            <w:r w:rsidRPr="00FA31A9">
              <w:t>Российской Федерации</w:t>
            </w:r>
          </w:p>
        </w:tc>
      </w:tr>
      <w:tr w:rsidR="00C766CE" w14:paraId="0922012D" w14:textId="77777777" w:rsidTr="00A748EE">
        <w:trPr>
          <w:trHeight w:val="426"/>
          <w:jc w:val="center"/>
        </w:trPr>
        <w:tc>
          <w:tcPr>
            <w:tcW w:w="5000" w:type="pct"/>
            <w:gridSpan w:val="3"/>
            <w:vAlign w:val="bottom"/>
          </w:tcPr>
          <w:p w14:paraId="4E896CDC" w14:textId="77777777" w:rsidR="00C766CE" w:rsidRPr="00FA31A9" w:rsidRDefault="00C766CE" w:rsidP="00FA5048">
            <w:pPr>
              <w:pStyle w:val="20"/>
              <w:spacing w:line="259" w:lineRule="auto"/>
              <w:jc w:val="center"/>
              <w:outlineLvl w:val="1"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FA31A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="00FA5048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</w:r>
            <w:r w:rsidRPr="00FA31A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>образовательное учреждение высшего образования</w:t>
            </w:r>
          </w:p>
        </w:tc>
      </w:tr>
      <w:tr w:rsidR="00C766CE" w14:paraId="5B01D459" w14:textId="77777777" w:rsidTr="00176D2D">
        <w:trPr>
          <w:trHeight w:val="510"/>
          <w:jc w:val="center"/>
        </w:trPr>
        <w:tc>
          <w:tcPr>
            <w:tcW w:w="5000" w:type="pct"/>
            <w:gridSpan w:val="3"/>
            <w:vAlign w:val="center"/>
          </w:tcPr>
          <w:p w14:paraId="7893D93C" w14:textId="77777777" w:rsidR="00C766CE" w:rsidRPr="00FA31A9" w:rsidRDefault="00C766CE" w:rsidP="00FA31A9">
            <w:pPr>
              <w:pStyle w:val="11"/>
              <w:spacing w:line="259" w:lineRule="auto"/>
              <w:rPr>
                <w:rFonts w:ascii="Calibri Light" w:hAnsi="Calibri Light" w:cs="Calibri Light"/>
              </w:rPr>
            </w:pPr>
            <w:r w:rsidRPr="00FA31A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DD4A1A" w14:paraId="510089C7" w14:textId="77777777" w:rsidTr="00DD4A1A">
        <w:trPr>
          <w:trHeight w:val="4375"/>
          <w:jc w:val="center"/>
        </w:trPr>
        <w:tc>
          <w:tcPr>
            <w:tcW w:w="5000" w:type="pct"/>
            <w:gridSpan w:val="3"/>
            <w:vAlign w:val="center"/>
          </w:tcPr>
          <w:p w14:paraId="703C366B" w14:textId="77777777" w:rsidR="00DD4A1A" w:rsidRDefault="00DD4A1A" w:rsidP="00546647"/>
        </w:tc>
      </w:tr>
      <w:tr w:rsidR="004E053F" w14:paraId="0352068C" w14:textId="77777777" w:rsidTr="00176D2D">
        <w:trPr>
          <w:trHeight w:hRule="exact" w:val="340"/>
          <w:jc w:val="center"/>
        </w:trPr>
        <w:tc>
          <w:tcPr>
            <w:tcW w:w="5000" w:type="pct"/>
            <w:gridSpan w:val="3"/>
            <w:vAlign w:val="center"/>
          </w:tcPr>
          <w:p w14:paraId="1CB26825" w14:textId="6685180F" w:rsidR="004E053F" w:rsidRPr="004E053F" w:rsidRDefault="004E053F" w:rsidP="00007218">
            <w:pPr>
              <w:pStyle w:val="3"/>
              <w:jc w:val="center"/>
              <w:outlineLvl w:val="2"/>
              <w:rPr>
                <w:color w:val="auto"/>
              </w:rPr>
            </w:pPr>
            <w:r w:rsidRPr="004E053F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403674709"/>
                <w:placeholder>
                  <w:docPart w:val="4569E83919A44B9383589BC7A46BF38D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Content>
                <w:r w:rsidR="00D874AA">
                  <w:rPr>
                    <w:rFonts w:eastAsia="Calibri"/>
                    <w:color w:val="auto"/>
                    <w:sz w:val="28"/>
                  </w:rPr>
                  <w:t>теоретической и прикладной информатики</w:t>
                </w:r>
              </w:sdtContent>
            </w:sdt>
          </w:p>
        </w:tc>
      </w:tr>
      <w:tr w:rsidR="0066740E" w14:paraId="194C68F0" w14:textId="77777777" w:rsidTr="00566DBC">
        <w:trPr>
          <w:trHeight w:hRule="exact" w:val="284"/>
          <w:jc w:val="center"/>
        </w:trPr>
        <w:tc>
          <w:tcPr>
            <w:tcW w:w="5000" w:type="pct"/>
            <w:gridSpan w:val="3"/>
            <w:vAlign w:val="center"/>
          </w:tcPr>
          <w:p w14:paraId="7CD1D7B0" w14:textId="77777777" w:rsidR="0066740E" w:rsidRDefault="0066740E" w:rsidP="00C766CE">
            <w:pPr>
              <w:jc w:val="center"/>
            </w:pPr>
          </w:p>
        </w:tc>
      </w:tr>
      <w:tr w:rsidR="0066740E" w14:paraId="1445A4E1" w14:textId="77777777" w:rsidTr="00DD4A1A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23627C42" w14:textId="0405B0D3" w:rsidR="0066740E" w:rsidRPr="00100D00" w:rsidRDefault="00D874AA" w:rsidP="00332319">
            <w:pPr>
              <w:pStyle w:val="3"/>
              <w:spacing w:line="259" w:lineRule="auto"/>
              <w:jc w:val="center"/>
              <w:outlineLvl w:val="2"/>
              <w:rPr>
                <w:lang w:val="en-US"/>
              </w:rPr>
            </w:pPr>
            <w:r>
              <w:rPr>
                <w:color w:val="000000" w:themeColor="text1"/>
                <w:sz w:val="28"/>
              </w:rPr>
              <w:t xml:space="preserve">Лабораторная </w:t>
            </w:r>
            <w:r w:rsidR="000F1183">
              <w:rPr>
                <w:color w:val="000000" w:themeColor="text1"/>
                <w:sz w:val="28"/>
              </w:rPr>
              <w:t>работа</w:t>
            </w:r>
            <w:r>
              <w:rPr>
                <w:color w:val="000000" w:themeColor="text1"/>
                <w:sz w:val="28"/>
                <w:lang w:val="en-US"/>
              </w:rPr>
              <w:t xml:space="preserve"> </w:t>
            </w:r>
            <w:r>
              <w:rPr>
                <w:color w:val="000000" w:themeColor="text1"/>
                <w:sz w:val="28"/>
              </w:rPr>
              <w:t xml:space="preserve">№ </w:t>
            </w:r>
            <w:r w:rsidR="00E7322E">
              <w:rPr>
                <w:color w:val="000000" w:themeColor="text1"/>
                <w:sz w:val="28"/>
              </w:rPr>
              <w:t>3</w:t>
            </w:r>
          </w:p>
        </w:tc>
      </w:tr>
      <w:tr w:rsidR="004E053F" w14:paraId="10F462E1" w14:textId="77777777" w:rsidTr="00DD4A1A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4ED3085B" w14:textId="2C88EDE9" w:rsidR="004E053F" w:rsidRPr="00E65714" w:rsidRDefault="004E053F" w:rsidP="004D13D5">
            <w:pPr>
              <w:pStyle w:val="3"/>
              <w:jc w:val="center"/>
              <w:outlineLvl w:val="2"/>
              <w:rPr>
                <w:color w:val="auto"/>
                <w:sz w:val="28"/>
              </w:rPr>
            </w:pPr>
            <w:r w:rsidRPr="00E65714"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lock w:val="sdtLocked"/>
                <w:placeholder>
                  <w:docPart w:val="DefaultPlaceholder_1081868575"/>
                </w:placeholder>
                <w:comboBox>
                  <w:listItem w:displayText="Информатика" w:value="Информатика"/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Архитектура ЭВМ и ВС" w:value="Архитектура ЭВМ и ВС"/>
                </w:comboBox>
              </w:sdtPr>
              <w:sdtContent>
                <w:r w:rsidR="00D874AA">
                  <w:rPr>
                    <w:color w:val="auto"/>
                    <w:sz w:val="28"/>
                  </w:rPr>
                  <w:t>Методы оптимизации</w:t>
                </w:r>
              </w:sdtContent>
            </w:sdt>
            <w:r w:rsidRPr="00E65714">
              <w:rPr>
                <w:color w:val="auto"/>
                <w:sz w:val="28"/>
              </w:rPr>
              <w:t>»</w:t>
            </w:r>
          </w:p>
        </w:tc>
      </w:tr>
      <w:tr w:rsidR="002F2985" w14:paraId="3862686A" w14:textId="77777777" w:rsidTr="00970347">
        <w:trPr>
          <w:trHeight w:hRule="exact" w:val="340"/>
          <w:jc w:val="center"/>
        </w:trPr>
        <w:tc>
          <w:tcPr>
            <w:tcW w:w="5000" w:type="pct"/>
            <w:gridSpan w:val="3"/>
            <w:vAlign w:val="center"/>
          </w:tcPr>
          <w:p w14:paraId="0A8200B9" w14:textId="77777777" w:rsidR="002F2985" w:rsidRPr="00E65714" w:rsidRDefault="002F2985" w:rsidP="00DD4A1A">
            <w:pPr>
              <w:pStyle w:val="3"/>
              <w:jc w:val="center"/>
              <w:outlineLvl w:val="2"/>
            </w:pPr>
          </w:p>
        </w:tc>
      </w:tr>
      <w:tr w:rsidR="00821E19" w14:paraId="393C8182" w14:textId="77777777" w:rsidTr="00970347">
        <w:trPr>
          <w:trHeight w:hRule="exact" w:val="397"/>
          <w:jc w:val="center"/>
        </w:trPr>
        <w:tc>
          <w:tcPr>
            <w:tcW w:w="5000" w:type="pct"/>
            <w:gridSpan w:val="3"/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id w:val="1987114446"/>
              <w:lock w:val="sdtLocked"/>
              <w:placeholder>
                <w:docPart w:val="DefaultPlaceholder_1081868574"/>
              </w:placeholder>
            </w:sdtPr>
            <w:sdtContent>
              <w:p w14:paraId="324C6E9E" w14:textId="2FF9864C" w:rsidR="00821E19" w:rsidRPr="00E65714" w:rsidRDefault="00D874AA" w:rsidP="002265EA">
                <w:pPr>
                  <w:pStyle w:val="3"/>
                  <w:jc w:val="center"/>
                  <w:outlineLvl w:val="2"/>
                </w:pP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Метод</w:t>
                </w:r>
                <w:r w:rsidR="00E7322E"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 xml:space="preserve"> штрафных функций</w:t>
                </w:r>
              </w:p>
            </w:sdtContent>
          </w:sdt>
        </w:tc>
      </w:tr>
      <w:tr w:rsidR="00821E19" w14:paraId="1DF97E8A" w14:textId="77777777" w:rsidTr="00970347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61413775" w14:textId="77777777" w:rsidR="00821E19" w:rsidRPr="00E65714" w:rsidRDefault="00821E19" w:rsidP="00DD4A1A">
            <w:pPr>
              <w:pStyle w:val="3"/>
              <w:jc w:val="center"/>
              <w:outlineLvl w:val="2"/>
            </w:pPr>
          </w:p>
        </w:tc>
      </w:tr>
      <w:tr w:rsidR="0078621D" w14:paraId="7CCC9C01" w14:textId="77777777" w:rsidTr="00970347">
        <w:trPr>
          <w:trHeight w:hRule="exact" w:val="454"/>
          <w:jc w:val="center"/>
        </w:trPr>
        <w:tc>
          <w:tcPr>
            <w:tcW w:w="1883" w:type="pct"/>
            <w:vMerge w:val="restart"/>
            <w:vAlign w:val="center"/>
          </w:tcPr>
          <w:p w14:paraId="0778315A" w14:textId="77777777" w:rsidR="0078621D" w:rsidRPr="00E65714" w:rsidRDefault="0078621D" w:rsidP="008D4692"/>
        </w:tc>
        <w:tc>
          <w:tcPr>
            <w:tcW w:w="986" w:type="pct"/>
            <w:vAlign w:val="center"/>
          </w:tcPr>
          <w:p w14:paraId="290A0C88" w14:textId="77777777" w:rsidR="0078621D" w:rsidRPr="00E65714" w:rsidRDefault="0078621D" w:rsidP="00D35B2E">
            <w:pPr>
              <w:rPr>
                <w:rFonts w:cstheme="minorHAnsi"/>
                <w:sz w:val="24"/>
                <w:szCs w:val="24"/>
              </w:rPr>
            </w:pPr>
            <w:r w:rsidRPr="00E65714">
              <w:rPr>
                <w:rFonts w:cstheme="minorHAnsi"/>
                <w:sz w:val="24"/>
                <w:szCs w:val="24"/>
              </w:rPr>
              <w:t>Факультет:</w:t>
            </w:r>
          </w:p>
        </w:tc>
        <w:tc>
          <w:tcPr>
            <w:tcW w:w="2131" w:type="pct"/>
            <w:vAlign w:val="center"/>
          </w:tcPr>
          <w:p w14:paraId="018F9826" w14:textId="77777777" w:rsidR="0078621D" w:rsidRPr="00E65714" w:rsidRDefault="0078621D" w:rsidP="00D35B2E">
            <w:pPr>
              <w:rPr>
                <w:rFonts w:cstheme="minorHAnsi"/>
                <w:sz w:val="24"/>
                <w:szCs w:val="24"/>
              </w:rPr>
            </w:pPr>
            <w:r w:rsidRPr="00E65714">
              <w:rPr>
                <w:rFonts w:cstheme="minorHAnsi"/>
                <w:sz w:val="24"/>
                <w:szCs w:val="24"/>
              </w:rPr>
              <w:t>ПМИ</w:t>
            </w:r>
          </w:p>
        </w:tc>
      </w:tr>
      <w:tr w:rsidR="0078621D" w14:paraId="379C7E43" w14:textId="77777777" w:rsidTr="00970347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14:paraId="5089C707" w14:textId="77777777" w:rsidR="0078621D" w:rsidRPr="00E65714" w:rsidRDefault="0078621D" w:rsidP="00D35B2E">
            <w:pPr>
              <w:jc w:val="center"/>
            </w:pPr>
          </w:p>
        </w:tc>
        <w:tc>
          <w:tcPr>
            <w:tcW w:w="986" w:type="pct"/>
            <w:vAlign w:val="center"/>
          </w:tcPr>
          <w:p w14:paraId="50A535E1" w14:textId="77777777" w:rsidR="0078621D" w:rsidRPr="00E65714" w:rsidRDefault="0078621D" w:rsidP="00D35B2E">
            <w:pPr>
              <w:rPr>
                <w:rFonts w:cstheme="minorHAnsi"/>
                <w:sz w:val="24"/>
                <w:szCs w:val="24"/>
              </w:rPr>
            </w:pPr>
            <w:r w:rsidRPr="00E65714">
              <w:rPr>
                <w:rFonts w:cstheme="minorHAnsi"/>
                <w:sz w:val="24"/>
                <w:szCs w:val="24"/>
              </w:rPr>
              <w:t>Групп</w:t>
            </w:r>
            <w:sdt>
              <w:sdtPr>
                <w:rPr>
                  <w:rFonts w:cstheme="minorHAnsi"/>
                  <w:sz w:val="24"/>
                  <w:szCs w:val="24"/>
                </w:rPr>
                <w:id w:val="1113321834"/>
                <w:placeholder>
                  <w:docPart w:val="4E52BD59C61B49BDB347FE952245ADFE"/>
                </w:placeholder>
                <w:dropDownList>
                  <w:listItem w:displayText="а" w:value="а"/>
                  <w:listItem w:displayText="ы" w:value="ы"/>
                </w:dropDownList>
              </w:sdtPr>
              <w:sdtContent>
                <w:r w:rsidR="00A82EE3">
                  <w:rPr>
                    <w:rFonts w:cstheme="minorHAnsi"/>
                    <w:sz w:val="24"/>
                    <w:szCs w:val="24"/>
                  </w:rPr>
                  <w:t>а</w:t>
                </w:r>
              </w:sdtContent>
            </w:sdt>
            <w:r w:rsidRPr="00E65714">
              <w:rPr>
                <w:rFonts w:cstheme="minorHAnsi"/>
                <w:sz w:val="24"/>
                <w:szCs w:val="24"/>
              </w:rPr>
              <w:t>:</w:t>
            </w:r>
          </w:p>
        </w:tc>
        <w:tc>
          <w:tcPr>
            <w:tcW w:w="2131" w:type="pct"/>
            <w:vAlign w:val="center"/>
          </w:tcPr>
          <w:p w14:paraId="6D10C683" w14:textId="77777777" w:rsidR="0078621D" w:rsidRPr="00E65714" w:rsidRDefault="00F37998" w:rsidP="00A64B17">
            <w:pPr>
              <w:rPr>
                <w:rFonts w:cstheme="minorHAnsi"/>
                <w:sz w:val="24"/>
                <w:szCs w:val="24"/>
              </w:rPr>
            </w:pPr>
            <w:sdt>
              <w:sdtPr>
                <w:rPr>
                  <w:rFonts w:cstheme="minorHAnsi"/>
                  <w:sz w:val="24"/>
                  <w:szCs w:val="24"/>
                </w:rPr>
                <w:alias w:val="группа"/>
                <w:tag w:val="группа"/>
                <w:id w:val="-1333448514"/>
                <w:placeholder>
                  <w:docPart w:val="F3D90943332548C2BC3FCBE296E2E21D"/>
                </w:placeholder>
                <w:dropDownList>
                  <w:listItem w:displayText="ПМИМ" w:value="ПМИМ"/>
                  <w:listItem w:displayText="ПМИ" w:value="ПМИ"/>
                  <w:listItem w:displayText="ПММ" w:value="ПММ"/>
                  <w:listItem w:displayText="ПМ" w:value="ПМ"/>
                </w:dropDownList>
              </w:sdtPr>
              <w:sdtContent>
                <w:r w:rsidR="00886886">
                  <w:rPr>
                    <w:rFonts w:cstheme="minorHAnsi"/>
                    <w:sz w:val="24"/>
                    <w:szCs w:val="24"/>
                  </w:rPr>
                  <w:t>ПМИ</w:t>
                </w:r>
              </w:sdtContent>
            </w:sdt>
            <w:r w:rsidR="00A64B17">
              <w:rPr>
                <w:rFonts w:cstheme="minorHAnsi"/>
                <w:sz w:val="24"/>
                <w:szCs w:val="24"/>
              </w:rPr>
              <w:t>-</w:t>
            </w:r>
            <w:sdt>
              <w:sdtPr>
                <w:rPr>
                  <w:rFonts w:cstheme="minorHAnsi"/>
                  <w:sz w:val="24"/>
                  <w:szCs w:val="24"/>
                </w:rPr>
                <w:alias w:val="год поступления"/>
                <w:tag w:val="год"/>
                <w:id w:val="1217245047"/>
                <w:placeholder>
                  <w:docPart w:val="DefaultPlaceholder_-1854013439"/>
                </w:placeholder>
                <w:dropDownList>
                  <w:listItem w:displayText="8" w:value="8"/>
                  <w:listItem w:displayText="7" w:value="7"/>
                  <w:listItem w:displayText="6" w:value="6"/>
                  <w:listItem w:displayText="5" w:value="5"/>
                </w:dropDownList>
              </w:sdtPr>
              <w:sdtContent>
                <w:r w:rsidR="00886886">
                  <w:rPr>
                    <w:rFonts w:cstheme="minorHAnsi"/>
                    <w:sz w:val="24"/>
                    <w:szCs w:val="24"/>
                  </w:rPr>
                  <w:t>7</w:t>
                </w:r>
              </w:sdtContent>
            </w:sdt>
            <w:sdt>
              <w:sdtPr>
                <w:rPr>
                  <w:rFonts w:cstheme="minorHAnsi"/>
                  <w:sz w:val="24"/>
                  <w:szCs w:val="24"/>
                </w:rPr>
                <w:alias w:val="номер группы"/>
                <w:tag w:val="номер группы"/>
                <w:id w:val="-1048525863"/>
                <w:placeholder>
                  <w:docPart w:val="DefaultPlaceholder_-1854013439"/>
                </w:placeholder>
                <w:dropDownList>
                  <w:listItem w:displayText="1" w:value="1"/>
                  <w:listItem w:displayText="2" w:value="2"/>
                  <w:listItem w:displayText="3" w:value="3"/>
                  <w:listItem w:displayText="4" w:value="4"/>
                  <w:listItem w:displayText="5" w:value="5"/>
                  <w:listItem w:displayText="6" w:value="6"/>
                  <w:listItem w:displayText="7" w:value="7"/>
                </w:dropDownList>
              </w:sdtPr>
              <w:sdtContent>
                <w:r w:rsidR="00886886">
                  <w:rPr>
                    <w:rFonts w:cstheme="minorHAnsi"/>
                    <w:sz w:val="24"/>
                    <w:szCs w:val="24"/>
                  </w:rPr>
                  <w:t>2</w:t>
                </w:r>
              </w:sdtContent>
            </w:sdt>
          </w:p>
        </w:tc>
      </w:tr>
      <w:tr w:rsidR="0078621D" w14:paraId="6027D449" w14:textId="77777777" w:rsidTr="00970347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14:paraId="09A48EC2" w14:textId="77777777" w:rsidR="0078621D" w:rsidRPr="00E65714" w:rsidRDefault="0078621D" w:rsidP="00D35B2E">
            <w:pPr>
              <w:jc w:val="center"/>
            </w:pPr>
          </w:p>
        </w:tc>
        <w:tc>
          <w:tcPr>
            <w:tcW w:w="986" w:type="pct"/>
            <w:vAlign w:val="center"/>
          </w:tcPr>
          <w:p w14:paraId="090567B8" w14:textId="77777777" w:rsidR="0078621D" w:rsidRPr="00E65714" w:rsidRDefault="000F1183" w:rsidP="00D35B2E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В</w:t>
            </w:r>
            <w:sdt>
              <w:sdtPr>
                <w:rPr>
                  <w:rFonts w:cstheme="minorHAnsi"/>
                  <w:sz w:val="24"/>
                  <w:szCs w:val="24"/>
                </w:rPr>
                <w:id w:val="1813830057"/>
                <w:placeholder>
                  <w:docPart w:val="B3A700C026D94CC3A105FD268B199536"/>
                </w:placeholder>
                <w:dropDownList>
                  <w:listItem w:displayText="а" w:value="а"/>
                  <w:listItem w:displayText="ы" w:value="ы"/>
                </w:dropDownList>
              </w:sdtPr>
              <w:sdtContent>
                <w:r w:rsidR="0077067B">
                  <w:rPr>
                    <w:rFonts w:cstheme="minorHAnsi"/>
                    <w:sz w:val="24"/>
                    <w:szCs w:val="24"/>
                  </w:rPr>
                  <w:t>а</w:t>
                </w:r>
              </w:sdtContent>
            </w:sdt>
            <w:proofErr w:type="spellStart"/>
            <w:r>
              <w:rPr>
                <w:rFonts w:cstheme="minorHAnsi"/>
                <w:sz w:val="24"/>
                <w:szCs w:val="24"/>
              </w:rPr>
              <w:t>риант</w:t>
            </w:r>
            <w:proofErr w:type="spellEnd"/>
            <w:r w:rsidR="0078621D" w:rsidRPr="00E65714">
              <w:rPr>
                <w:rFonts w:cstheme="minorHAnsi"/>
                <w:sz w:val="24"/>
                <w:szCs w:val="24"/>
              </w:rPr>
              <w:t>:</w:t>
            </w:r>
          </w:p>
        </w:tc>
        <w:tc>
          <w:tcPr>
            <w:tcW w:w="2131" w:type="pct"/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id w:val="1106540872"/>
              <w:lock w:val="sdtLocked"/>
              <w:placeholder>
                <w:docPart w:val="62C2856411A54C59B190BA04B16B492F"/>
              </w:placeholder>
            </w:sdtPr>
            <w:sdtContent>
              <w:p w14:paraId="2F68BD02" w14:textId="717A6D55" w:rsidR="0078621D" w:rsidRPr="00E65714" w:rsidRDefault="00D874AA" w:rsidP="00D35B2E">
                <w:pPr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1</w:t>
                </w:r>
              </w:p>
            </w:sdtContent>
          </w:sdt>
        </w:tc>
      </w:tr>
      <w:tr w:rsidR="0078621D" w14:paraId="198D1B53" w14:textId="77777777" w:rsidTr="00970347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14:paraId="7307D733" w14:textId="77777777" w:rsidR="0078621D" w:rsidRPr="00E65714" w:rsidRDefault="0078621D" w:rsidP="00D35B2E">
            <w:pPr>
              <w:jc w:val="center"/>
            </w:pPr>
          </w:p>
        </w:tc>
        <w:tc>
          <w:tcPr>
            <w:tcW w:w="986" w:type="pct"/>
            <w:vAlign w:val="center"/>
          </w:tcPr>
          <w:p w14:paraId="0ED7A1D6" w14:textId="00C14647" w:rsidR="0078621D" w:rsidRPr="00E65714" w:rsidRDefault="0078621D" w:rsidP="00D35B2E">
            <w:pPr>
              <w:rPr>
                <w:rFonts w:cstheme="minorHAnsi"/>
                <w:sz w:val="24"/>
                <w:szCs w:val="24"/>
              </w:rPr>
            </w:pPr>
            <w:r w:rsidRPr="00E65714">
              <w:rPr>
                <w:rFonts w:cstheme="minorHAnsi"/>
                <w:sz w:val="24"/>
                <w:szCs w:val="24"/>
              </w:rPr>
              <w:t>Студент:</w:t>
            </w:r>
          </w:p>
        </w:tc>
        <w:sdt>
          <w:sdtPr>
            <w:rPr>
              <w:rFonts w:cstheme="minorHAnsi"/>
              <w:sz w:val="24"/>
              <w:szCs w:val="24"/>
            </w:rPr>
            <w:id w:val="41189810"/>
            <w:placeholder>
              <w:docPart w:val="C32A25A6A5B54A59BB1AAB957F9B4624"/>
            </w:placeholder>
            <w:text/>
          </w:sdtPr>
          <w:sdtContent>
            <w:tc>
              <w:tcPr>
                <w:tcW w:w="2131" w:type="pct"/>
                <w:vAlign w:val="center"/>
              </w:tcPr>
              <w:p w14:paraId="01684E36" w14:textId="0EA55DE0" w:rsidR="0078621D" w:rsidRPr="00E65714" w:rsidRDefault="00D874AA" w:rsidP="002265EA">
                <w:pPr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Сычев Егор</w:t>
                </w:r>
              </w:p>
            </w:tc>
          </w:sdtContent>
        </w:sdt>
      </w:tr>
      <w:tr w:rsidR="0078621D" w14:paraId="54B34229" w14:textId="77777777" w:rsidTr="00970347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14:paraId="555E1159" w14:textId="77777777" w:rsidR="0078621D" w:rsidRPr="00E65714" w:rsidRDefault="0078621D" w:rsidP="00D35B2E">
            <w:pPr>
              <w:jc w:val="center"/>
            </w:pPr>
          </w:p>
        </w:tc>
        <w:tc>
          <w:tcPr>
            <w:tcW w:w="986" w:type="pct"/>
            <w:vAlign w:val="center"/>
          </w:tcPr>
          <w:p w14:paraId="14CC72A4" w14:textId="77777777" w:rsidR="0078621D" w:rsidRPr="00E65714" w:rsidRDefault="0078621D" w:rsidP="00D35B2E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131" w:type="pct"/>
            <w:vAlign w:val="center"/>
          </w:tcPr>
          <w:p w14:paraId="0256BD92" w14:textId="77777777" w:rsidR="0078621D" w:rsidRPr="00477E42" w:rsidRDefault="0078621D" w:rsidP="00A50AAC">
            <w:pPr>
              <w:rPr>
                <w:rFonts w:cstheme="minorHAnsi"/>
                <w:sz w:val="24"/>
                <w:szCs w:val="24"/>
              </w:rPr>
            </w:pPr>
          </w:p>
        </w:tc>
      </w:tr>
      <w:tr w:rsidR="0078621D" w14:paraId="10548885" w14:textId="77777777" w:rsidTr="00970347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14:paraId="7BFDFA9B" w14:textId="77777777" w:rsidR="0078621D" w:rsidRPr="00E65714" w:rsidRDefault="0078621D" w:rsidP="00D35B2E">
            <w:pPr>
              <w:jc w:val="center"/>
            </w:pPr>
          </w:p>
        </w:tc>
        <w:tc>
          <w:tcPr>
            <w:tcW w:w="986" w:type="pct"/>
            <w:vAlign w:val="center"/>
          </w:tcPr>
          <w:p w14:paraId="598409BD" w14:textId="77777777" w:rsidR="0078621D" w:rsidRPr="00E65714" w:rsidRDefault="0078621D" w:rsidP="00D35B2E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131" w:type="pct"/>
            <w:vAlign w:val="center"/>
          </w:tcPr>
          <w:p w14:paraId="39767433" w14:textId="77777777" w:rsidR="0078621D" w:rsidRPr="00477E42" w:rsidRDefault="0078621D" w:rsidP="00970347">
            <w:pPr>
              <w:rPr>
                <w:rFonts w:cstheme="minorHAnsi"/>
                <w:sz w:val="24"/>
                <w:szCs w:val="24"/>
              </w:rPr>
            </w:pPr>
          </w:p>
        </w:tc>
      </w:tr>
      <w:tr w:rsidR="0078621D" w14:paraId="4B072ECF" w14:textId="77777777" w:rsidTr="00970347">
        <w:trPr>
          <w:trHeight w:val="454"/>
          <w:jc w:val="center"/>
        </w:trPr>
        <w:tc>
          <w:tcPr>
            <w:tcW w:w="1883" w:type="pct"/>
            <w:vMerge/>
            <w:vAlign w:val="center"/>
          </w:tcPr>
          <w:p w14:paraId="16060E71" w14:textId="77777777" w:rsidR="0078621D" w:rsidRPr="00E65714" w:rsidRDefault="0078621D" w:rsidP="00D35B2E">
            <w:pPr>
              <w:jc w:val="center"/>
            </w:pPr>
          </w:p>
        </w:tc>
        <w:tc>
          <w:tcPr>
            <w:tcW w:w="986" w:type="pct"/>
            <w:vAlign w:val="center"/>
          </w:tcPr>
          <w:p w14:paraId="0164BA67" w14:textId="785508DD" w:rsidR="0078621D" w:rsidRPr="00E65714" w:rsidRDefault="00C2095D" w:rsidP="00D35B2E">
            <w:pPr>
              <w:rPr>
                <w:rFonts w:cstheme="minorHAnsi"/>
                <w:sz w:val="24"/>
                <w:szCs w:val="24"/>
              </w:rPr>
            </w:pPr>
            <w:proofErr w:type="spellStart"/>
            <w:r>
              <w:rPr>
                <w:rFonts w:cstheme="minorHAnsi"/>
                <w:sz w:val="24"/>
                <w:szCs w:val="24"/>
              </w:rPr>
              <w:t>Преподавател</w:t>
            </w:r>
            <w:proofErr w:type="spellEnd"/>
            <w:sdt>
              <w:sdtPr>
                <w:rPr>
                  <w:rFonts w:cstheme="minorHAnsi"/>
                  <w:sz w:val="24"/>
                  <w:szCs w:val="24"/>
                </w:rPr>
                <w:id w:val="1767035741"/>
                <w:placeholder>
                  <w:docPart w:val="05BD87583FFB44CDB71BA15FE0010955"/>
                </w:placeholder>
                <w:dropDownList>
                  <w:listItem w:displayText="ь" w:value="ь"/>
                  <w:listItem w:displayText="и" w:value="и"/>
                </w:dropDownList>
              </w:sdtPr>
              <w:sdtContent>
                <w:r w:rsidR="00D874AA">
                  <w:rPr>
                    <w:rFonts w:cstheme="minorHAnsi"/>
                    <w:sz w:val="24"/>
                    <w:szCs w:val="24"/>
                  </w:rPr>
                  <w:t>ь</w:t>
                </w:r>
              </w:sdtContent>
            </w:sdt>
            <w:r w:rsidR="0078621D" w:rsidRPr="00E65714">
              <w:rPr>
                <w:rFonts w:cstheme="minorHAnsi"/>
                <w:sz w:val="24"/>
                <w:szCs w:val="24"/>
              </w:rPr>
              <w:t>:</w:t>
            </w:r>
          </w:p>
        </w:tc>
        <w:tc>
          <w:tcPr>
            <w:tcW w:w="2131" w:type="pct"/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id w:val="-1287889114"/>
              <w:lock w:val="sdtLocked"/>
              <w:placeholder>
                <w:docPart w:val="B95F5D3537324809B3DA8C93F000BD9B"/>
              </w:placeholder>
            </w:sdtPr>
            <w:sdtContent>
              <w:p w14:paraId="5EBE7123" w14:textId="59BDBA22" w:rsidR="0078621D" w:rsidRPr="00D874AA" w:rsidRDefault="00D874AA" w:rsidP="00D874AA">
                <w:r>
                  <w:rPr>
                    <w:rFonts w:cstheme="minorHAnsi"/>
                    <w:sz w:val="24"/>
                    <w:szCs w:val="24"/>
                  </w:rPr>
                  <w:t>Постовалов Сергей Николаевич</w:t>
                </w:r>
              </w:p>
            </w:sdtContent>
          </w:sdt>
        </w:tc>
      </w:tr>
      <w:tr w:rsidR="0078621D" w14:paraId="7E4707AB" w14:textId="77777777" w:rsidTr="00C83B46">
        <w:trPr>
          <w:trHeight w:hRule="exact" w:val="223"/>
          <w:jc w:val="center"/>
        </w:trPr>
        <w:tc>
          <w:tcPr>
            <w:tcW w:w="1883" w:type="pct"/>
            <w:vMerge/>
            <w:vAlign w:val="center"/>
          </w:tcPr>
          <w:p w14:paraId="6D9B8A52" w14:textId="77777777" w:rsidR="0078621D" w:rsidRPr="00E65714" w:rsidRDefault="0078621D" w:rsidP="00D35B2E">
            <w:pPr>
              <w:jc w:val="center"/>
            </w:pPr>
          </w:p>
        </w:tc>
        <w:tc>
          <w:tcPr>
            <w:tcW w:w="986" w:type="pct"/>
            <w:vAlign w:val="center"/>
          </w:tcPr>
          <w:p w14:paraId="031664CD" w14:textId="77777777" w:rsidR="0078621D" w:rsidRPr="00E65714" w:rsidRDefault="0078621D" w:rsidP="00D35B2E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131" w:type="pct"/>
            <w:vAlign w:val="center"/>
          </w:tcPr>
          <w:p w14:paraId="0D25CD70" w14:textId="77777777" w:rsidR="0078621D" w:rsidRDefault="0078621D" w:rsidP="00D35B2E">
            <w:pPr>
              <w:rPr>
                <w:rFonts w:cstheme="minorHAnsi"/>
                <w:sz w:val="24"/>
                <w:szCs w:val="24"/>
              </w:rPr>
            </w:pPr>
          </w:p>
        </w:tc>
      </w:tr>
      <w:tr w:rsidR="008B3C1E" w14:paraId="04435448" w14:textId="77777777" w:rsidTr="00970347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05FE34FC" w14:textId="77777777" w:rsidR="008B3C1E" w:rsidRPr="00FA31A9" w:rsidRDefault="008B3C1E" w:rsidP="00DD4A1A">
            <w:pPr>
              <w:pStyle w:val="3"/>
              <w:jc w:val="center"/>
              <w:outlineLvl w:val="2"/>
            </w:pPr>
          </w:p>
        </w:tc>
      </w:tr>
      <w:tr w:rsidR="0066740E" w14:paraId="2BA3386D" w14:textId="77777777" w:rsidTr="00970347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2605127E" w14:textId="77777777" w:rsidR="0066740E" w:rsidRDefault="0066740E" w:rsidP="00C766CE">
            <w:pPr>
              <w:jc w:val="center"/>
            </w:pPr>
            <w:r w:rsidRPr="00FA31A9">
              <w:rPr>
                <w:rFonts w:asciiTheme="majorHAnsi" w:hAnsiTheme="majorHAnsi" w:cstheme="majorHAnsi"/>
                <w:sz w:val="28"/>
                <w:szCs w:val="28"/>
              </w:rPr>
              <w:t>Новосибирск</w:t>
            </w:r>
          </w:p>
        </w:tc>
      </w:tr>
      <w:tr w:rsidR="0066740E" w14:paraId="54255163" w14:textId="77777777" w:rsidTr="00970347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2FB88078" w14:textId="755E44F6" w:rsidR="006944ED" w:rsidRDefault="0043579F" w:rsidP="00C83B46">
            <w:pPr>
              <w:jc w:val="center"/>
            </w:pPr>
            <w:r>
              <w:rPr>
                <w:rFonts w:asciiTheme="majorHAnsi" w:hAnsiTheme="majorHAnsi" w:cstheme="majorHAnsi"/>
                <w:sz w:val="28"/>
                <w:szCs w:val="28"/>
              </w:rPr>
              <w:fldChar w:fldCharType="begin"/>
            </w:r>
            <w:r w:rsidR="001E4B61">
              <w:rPr>
                <w:rFonts w:asciiTheme="majorHAnsi" w:hAnsiTheme="majorHAnsi" w:cstheme="majorHAnsi"/>
                <w:sz w:val="28"/>
                <w:szCs w:val="28"/>
              </w:rPr>
              <w:instrText xml:space="preserve"> DATE  \@ "yyyy" \* MERGEFORMAT </w:instrText>
            </w:r>
            <w:r>
              <w:rPr>
                <w:rFonts w:asciiTheme="majorHAnsi" w:hAnsiTheme="majorHAnsi" w:cstheme="majorHAnsi"/>
                <w:sz w:val="28"/>
                <w:szCs w:val="28"/>
              </w:rPr>
              <w:fldChar w:fldCharType="separate"/>
            </w:r>
            <w:r w:rsidR="002E35B6">
              <w:rPr>
                <w:rFonts w:asciiTheme="majorHAnsi" w:hAnsiTheme="majorHAnsi" w:cstheme="majorHAnsi"/>
                <w:noProof/>
                <w:sz w:val="28"/>
                <w:szCs w:val="28"/>
              </w:rPr>
              <w:t>2020</w:t>
            </w:r>
            <w:r>
              <w:rPr>
                <w:rFonts w:asciiTheme="majorHAnsi" w:hAnsiTheme="majorHAnsi" w:cstheme="majorHAnsi"/>
                <w:sz w:val="28"/>
                <w:szCs w:val="28"/>
              </w:rPr>
              <w:fldChar w:fldCharType="end"/>
            </w:r>
          </w:p>
        </w:tc>
      </w:tr>
    </w:tbl>
    <w:p w14:paraId="36B01BFB" w14:textId="77777777" w:rsidR="006944ED" w:rsidRDefault="006944ED" w:rsidP="006944ED">
      <w:pPr>
        <w:sectPr w:rsidR="006944ED" w:rsidSect="003A27E5">
          <w:footerReference w:type="default" r:id="rId8"/>
          <w:footerReference w:type="first" r:id="rId9"/>
          <w:pgSz w:w="11906" w:h="16838" w:code="9"/>
          <w:pgMar w:top="1134" w:right="1134" w:bottom="1134" w:left="1134" w:header="709" w:footer="851" w:gutter="0"/>
          <w:cols w:space="708"/>
          <w:titlePg/>
          <w:docGrid w:linePitch="360"/>
        </w:sectPr>
      </w:pPr>
    </w:p>
    <w:p w14:paraId="1D2E3DEF" w14:textId="77777777" w:rsidR="00332319" w:rsidRPr="003A27E5" w:rsidRDefault="00332319" w:rsidP="004025EE">
      <w:pPr>
        <w:pStyle w:val="af8"/>
        <w:numPr>
          <w:ilvl w:val="0"/>
          <w:numId w:val="14"/>
        </w:numPr>
        <w:spacing w:after="0" w:line="240" w:lineRule="atLeast"/>
        <w:ind w:left="284" w:hanging="284"/>
        <w:rPr>
          <w:rFonts w:cstheme="minorHAnsi"/>
          <w:b/>
          <w:iCs/>
          <w:sz w:val="28"/>
          <w:szCs w:val="28"/>
        </w:rPr>
      </w:pPr>
      <w:r w:rsidRPr="003A27E5">
        <w:rPr>
          <w:rFonts w:cstheme="minorHAnsi"/>
          <w:b/>
          <w:iCs/>
          <w:sz w:val="28"/>
          <w:szCs w:val="28"/>
        </w:rPr>
        <w:lastRenderedPageBreak/>
        <w:t xml:space="preserve">Цель работы </w:t>
      </w:r>
    </w:p>
    <w:p w14:paraId="3FA14965" w14:textId="11415C4C" w:rsidR="008C18A4" w:rsidRPr="00E7322E" w:rsidRDefault="00E7322E" w:rsidP="00E7322E">
      <w:pPr>
        <w:pStyle w:val="af8"/>
        <w:autoSpaceDE w:val="0"/>
        <w:autoSpaceDN w:val="0"/>
        <w:adjustRightInd w:val="0"/>
        <w:spacing w:after="0" w:line="240" w:lineRule="atLeast"/>
        <w:ind w:left="284" w:firstLine="283"/>
        <w:rPr>
          <w:rFonts w:eastAsiaTheme="minorEastAsia" w:cstheme="minorHAnsi"/>
          <w:iCs/>
          <w:color w:val="000000"/>
        </w:rPr>
      </w:pPr>
      <w:r w:rsidRPr="00E7322E">
        <w:rPr>
          <w:sz w:val="24"/>
          <w:szCs w:val="24"/>
        </w:rPr>
        <w:t>Ознакомиться с методами штрафных функций при решении задач нелинейного программирования. Изучить типы штраф</w:t>
      </w:r>
      <w:r w:rsidRPr="00E7322E">
        <w:rPr>
          <w:sz w:val="24"/>
          <w:szCs w:val="24"/>
        </w:rPr>
        <w:softHyphen/>
        <w:t>ных и барьерных функций, их особенности, способы и области применения, влияние штрафных функций на сходимость алгоритмов, зависимость точности решения задачи нелинейного программирования от величины коэффициента штрафа.</w:t>
      </w:r>
    </w:p>
    <w:p w14:paraId="298973D2" w14:textId="00699DE7" w:rsidR="00332319" w:rsidRDefault="000F1183" w:rsidP="004025EE">
      <w:pPr>
        <w:pStyle w:val="af8"/>
        <w:numPr>
          <w:ilvl w:val="0"/>
          <w:numId w:val="14"/>
        </w:numPr>
        <w:tabs>
          <w:tab w:val="left" w:pos="284"/>
        </w:tabs>
        <w:autoSpaceDE w:val="0"/>
        <w:autoSpaceDN w:val="0"/>
        <w:adjustRightInd w:val="0"/>
        <w:spacing w:after="0" w:line="240" w:lineRule="atLeast"/>
        <w:ind w:left="284" w:hanging="284"/>
        <w:rPr>
          <w:rFonts w:cstheme="minorHAnsi"/>
          <w:b/>
          <w:bCs/>
          <w:iCs/>
          <w:color w:val="000000"/>
          <w:sz w:val="28"/>
          <w:szCs w:val="28"/>
        </w:rPr>
      </w:pPr>
      <w:r>
        <w:rPr>
          <w:rFonts w:cstheme="minorHAnsi"/>
          <w:b/>
          <w:bCs/>
          <w:iCs/>
          <w:color w:val="000000"/>
          <w:sz w:val="28"/>
          <w:szCs w:val="28"/>
        </w:rPr>
        <w:t>Задани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8"/>
        <w:gridCol w:w="9014"/>
      </w:tblGrid>
      <w:tr w:rsidR="002E35B6" w:rsidRPr="002E35B6" w14:paraId="2A535D23" w14:textId="77777777" w:rsidTr="002E35B6"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2DFDD2" w14:textId="77777777" w:rsidR="002E35B6" w:rsidRPr="002E35B6" w:rsidRDefault="002E35B6">
            <w:pPr>
              <w:spacing w:line="256" w:lineRule="auto"/>
              <w:jc w:val="both"/>
              <w:rPr>
                <w:rFonts w:cstheme="minorHAnsi"/>
                <w:sz w:val="24"/>
                <w:szCs w:val="24"/>
              </w:rPr>
            </w:pPr>
            <w:r w:rsidRPr="002E35B6">
              <w:rPr>
                <w:rFonts w:cstheme="minorHAnsi"/>
                <w:sz w:val="24"/>
                <w:szCs w:val="24"/>
              </w:rPr>
              <w:t>№</w:t>
            </w:r>
          </w:p>
        </w:tc>
        <w:tc>
          <w:tcPr>
            <w:tcW w:w="36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6F3510" w14:textId="77777777" w:rsidR="002E35B6" w:rsidRPr="002E35B6" w:rsidRDefault="002E35B6">
            <w:pPr>
              <w:spacing w:line="256" w:lineRule="auto"/>
              <w:jc w:val="both"/>
              <w:rPr>
                <w:rFonts w:cstheme="minorHAnsi"/>
                <w:sz w:val="24"/>
                <w:szCs w:val="24"/>
              </w:rPr>
            </w:pPr>
            <w:r w:rsidRPr="002E35B6">
              <w:rPr>
                <w:rFonts w:cstheme="minorHAnsi"/>
                <w:sz w:val="24"/>
                <w:szCs w:val="24"/>
              </w:rPr>
              <w:t>Вид работы</w:t>
            </w:r>
          </w:p>
        </w:tc>
      </w:tr>
      <w:tr w:rsidR="002E35B6" w:rsidRPr="002E35B6" w14:paraId="28A9B6C1" w14:textId="77777777" w:rsidTr="002E35B6"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28D5A4" w14:textId="77777777" w:rsidR="002E35B6" w:rsidRPr="002E35B6" w:rsidRDefault="002E35B6" w:rsidP="002E35B6">
            <w:pPr>
              <w:numPr>
                <w:ilvl w:val="0"/>
                <w:numId w:val="21"/>
              </w:numPr>
              <w:spacing w:after="0" w:line="256" w:lineRule="auto"/>
              <w:ind w:left="0" w:firstLine="0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36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98CAD2" w14:textId="77777777" w:rsidR="002E35B6" w:rsidRPr="002E35B6" w:rsidRDefault="002E35B6">
            <w:pPr>
              <w:spacing w:line="256" w:lineRule="auto"/>
              <w:jc w:val="both"/>
              <w:rPr>
                <w:rFonts w:cstheme="minorHAnsi"/>
                <w:sz w:val="24"/>
                <w:szCs w:val="24"/>
              </w:rPr>
            </w:pPr>
            <w:r w:rsidRPr="002E35B6">
              <w:rPr>
                <w:rFonts w:cstheme="minorHAnsi"/>
                <w:sz w:val="24"/>
                <w:szCs w:val="24"/>
              </w:rPr>
              <w:t>Применяя методы поиска минимума 0-го порядка, реализовать программу для решения задачи нелиней</w:t>
            </w:r>
            <w:r w:rsidRPr="002E35B6">
              <w:rPr>
                <w:rFonts w:cstheme="minorHAnsi"/>
                <w:sz w:val="24"/>
                <w:szCs w:val="24"/>
              </w:rPr>
              <w:softHyphen/>
              <w:t xml:space="preserve">ного программирования с использованием </w:t>
            </w:r>
            <w:r w:rsidRPr="002E35B6">
              <w:rPr>
                <w:rFonts w:cstheme="minorHAnsi"/>
                <w:b/>
                <w:sz w:val="24"/>
                <w:szCs w:val="24"/>
              </w:rPr>
              <w:t>метода штрафных функций</w:t>
            </w:r>
            <w:r w:rsidRPr="002E35B6">
              <w:rPr>
                <w:rFonts w:cstheme="minorHAnsi"/>
                <w:sz w:val="24"/>
                <w:szCs w:val="24"/>
              </w:rPr>
              <w:t>.</w:t>
            </w:r>
            <w:r w:rsidRPr="002E35B6">
              <w:rPr>
                <w:rFonts w:cstheme="minorHAnsi"/>
                <w:bCs/>
                <w:sz w:val="24"/>
                <w:szCs w:val="24"/>
              </w:rPr>
              <w:t xml:space="preserve"> </w:t>
            </w:r>
          </w:p>
        </w:tc>
      </w:tr>
      <w:tr w:rsidR="002E35B6" w:rsidRPr="002E35B6" w14:paraId="6226D56D" w14:textId="77777777" w:rsidTr="002E35B6"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D4C323" w14:textId="77777777" w:rsidR="002E35B6" w:rsidRPr="002E35B6" w:rsidRDefault="002E35B6" w:rsidP="002E35B6">
            <w:pPr>
              <w:numPr>
                <w:ilvl w:val="0"/>
                <w:numId w:val="21"/>
              </w:numPr>
              <w:spacing w:after="0" w:line="256" w:lineRule="auto"/>
              <w:ind w:left="0" w:firstLine="0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36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4ED1F5" w14:textId="77777777" w:rsidR="002E35B6" w:rsidRPr="002E35B6" w:rsidRDefault="002E35B6">
            <w:pPr>
              <w:spacing w:line="256" w:lineRule="auto"/>
              <w:jc w:val="both"/>
              <w:rPr>
                <w:rFonts w:cstheme="minorHAnsi"/>
                <w:sz w:val="24"/>
                <w:szCs w:val="24"/>
              </w:rPr>
            </w:pPr>
            <w:r w:rsidRPr="002E35B6">
              <w:rPr>
                <w:rFonts w:cstheme="minorHAnsi"/>
                <w:sz w:val="24"/>
                <w:szCs w:val="24"/>
              </w:rPr>
              <w:t xml:space="preserve">Исследовать сходимость </w:t>
            </w:r>
            <w:r w:rsidRPr="002E35B6">
              <w:rPr>
                <w:rFonts w:cstheme="minorHAnsi"/>
                <w:b/>
                <w:sz w:val="24"/>
                <w:szCs w:val="24"/>
              </w:rPr>
              <w:t>метода штрафных функций</w:t>
            </w:r>
            <w:r w:rsidRPr="002E35B6">
              <w:rPr>
                <w:rFonts w:cstheme="minorHAnsi"/>
                <w:sz w:val="24"/>
                <w:szCs w:val="24"/>
              </w:rPr>
              <w:t xml:space="preserve"> в зависимости от</w:t>
            </w:r>
          </w:p>
          <w:p w14:paraId="2CD97F58" w14:textId="77777777" w:rsidR="002E35B6" w:rsidRPr="002E35B6" w:rsidRDefault="002E35B6" w:rsidP="002E35B6">
            <w:pPr>
              <w:pStyle w:val="af8"/>
              <w:numPr>
                <w:ilvl w:val="0"/>
                <w:numId w:val="23"/>
              </w:numPr>
              <w:spacing w:after="0" w:line="256" w:lineRule="auto"/>
              <w:jc w:val="both"/>
              <w:rPr>
                <w:rFonts w:cstheme="minorHAnsi"/>
                <w:sz w:val="24"/>
                <w:szCs w:val="24"/>
              </w:rPr>
            </w:pPr>
            <w:r w:rsidRPr="002E35B6">
              <w:rPr>
                <w:rFonts w:cstheme="minorHAnsi"/>
                <w:sz w:val="24"/>
                <w:szCs w:val="24"/>
              </w:rPr>
              <w:t>выбора штрафных функций,</w:t>
            </w:r>
          </w:p>
          <w:p w14:paraId="2EF7168E" w14:textId="77777777" w:rsidR="002E35B6" w:rsidRPr="002E35B6" w:rsidRDefault="002E35B6" w:rsidP="002E35B6">
            <w:pPr>
              <w:pStyle w:val="af8"/>
              <w:numPr>
                <w:ilvl w:val="0"/>
                <w:numId w:val="23"/>
              </w:numPr>
              <w:spacing w:after="0" w:line="256" w:lineRule="auto"/>
              <w:jc w:val="both"/>
              <w:rPr>
                <w:rFonts w:cstheme="minorHAnsi"/>
                <w:sz w:val="24"/>
                <w:szCs w:val="24"/>
              </w:rPr>
            </w:pPr>
            <w:r w:rsidRPr="002E35B6">
              <w:rPr>
                <w:rFonts w:cstheme="minorHAnsi"/>
                <w:sz w:val="24"/>
                <w:szCs w:val="24"/>
              </w:rPr>
              <w:t>начальной величины коэффициента штрафа,</w:t>
            </w:r>
          </w:p>
          <w:p w14:paraId="58291948" w14:textId="77777777" w:rsidR="002E35B6" w:rsidRPr="002E35B6" w:rsidRDefault="002E35B6" w:rsidP="002E35B6">
            <w:pPr>
              <w:pStyle w:val="af8"/>
              <w:numPr>
                <w:ilvl w:val="0"/>
                <w:numId w:val="23"/>
              </w:numPr>
              <w:spacing w:after="0" w:line="256" w:lineRule="auto"/>
              <w:jc w:val="both"/>
              <w:rPr>
                <w:rFonts w:cstheme="minorHAnsi"/>
                <w:sz w:val="24"/>
                <w:szCs w:val="24"/>
              </w:rPr>
            </w:pPr>
            <w:r w:rsidRPr="002E35B6">
              <w:rPr>
                <w:rFonts w:cstheme="minorHAnsi"/>
                <w:sz w:val="24"/>
                <w:szCs w:val="24"/>
              </w:rPr>
              <w:t>стратегии изменения коэффициента штрафа,</w:t>
            </w:r>
          </w:p>
          <w:p w14:paraId="3BBBB4E0" w14:textId="77777777" w:rsidR="002E35B6" w:rsidRPr="002E35B6" w:rsidRDefault="002E35B6" w:rsidP="002E35B6">
            <w:pPr>
              <w:pStyle w:val="af8"/>
              <w:numPr>
                <w:ilvl w:val="0"/>
                <w:numId w:val="23"/>
              </w:numPr>
              <w:spacing w:after="0" w:line="256" w:lineRule="auto"/>
              <w:jc w:val="both"/>
              <w:rPr>
                <w:rFonts w:cstheme="minorHAnsi"/>
                <w:sz w:val="24"/>
                <w:szCs w:val="24"/>
              </w:rPr>
            </w:pPr>
            <w:r w:rsidRPr="002E35B6">
              <w:rPr>
                <w:rFonts w:cstheme="minorHAnsi"/>
                <w:sz w:val="24"/>
                <w:szCs w:val="24"/>
              </w:rPr>
              <w:t>начальной точки,</w:t>
            </w:r>
          </w:p>
          <w:p w14:paraId="2B16C76C" w14:textId="77777777" w:rsidR="002E35B6" w:rsidRPr="002E35B6" w:rsidRDefault="002E35B6" w:rsidP="002E35B6">
            <w:pPr>
              <w:pStyle w:val="af8"/>
              <w:numPr>
                <w:ilvl w:val="0"/>
                <w:numId w:val="23"/>
              </w:numPr>
              <w:spacing w:after="0" w:line="256" w:lineRule="auto"/>
              <w:jc w:val="both"/>
              <w:rPr>
                <w:rFonts w:cstheme="minorHAnsi"/>
                <w:sz w:val="24"/>
                <w:szCs w:val="24"/>
              </w:rPr>
            </w:pPr>
            <w:r w:rsidRPr="002E35B6">
              <w:rPr>
                <w:rFonts w:cstheme="minorHAnsi"/>
                <w:sz w:val="24"/>
                <w:szCs w:val="24"/>
              </w:rPr>
              <w:t xml:space="preserve">задаваемой точности </w:t>
            </w:r>
            <w:r w:rsidRPr="002E35B6">
              <w:rPr>
                <w:rFonts w:eastAsia="Times New Roman" w:cstheme="minorHAnsi"/>
                <w:position w:val="-6"/>
                <w:sz w:val="24"/>
                <w:szCs w:val="24"/>
              </w:rPr>
              <w:object w:dxaOrig="195" w:dyaOrig="240" w14:anchorId="3DC05E8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1" type="#_x0000_t75" style="width:9.75pt;height:12pt" o:ole="">
                  <v:imagedata r:id="rId10" o:title=""/>
                </v:shape>
                <o:OLEObject Type="Embed" ProgID="Equation.DSMT4" ShapeID="_x0000_i1031" DrawAspect="Content" ObjectID="_1655016927" r:id="rId11"/>
              </w:object>
            </w:r>
            <w:r w:rsidRPr="002E35B6">
              <w:rPr>
                <w:rFonts w:cstheme="minorHAnsi"/>
                <w:sz w:val="24"/>
                <w:szCs w:val="24"/>
              </w:rPr>
              <w:t>.</w:t>
            </w:r>
          </w:p>
          <w:p w14:paraId="23ED501B" w14:textId="77777777" w:rsidR="002E35B6" w:rsidRPr="002E35B6" w:rsidRDefault="002E35B6">
            <w:pPr>
              <w:spacing w:line="256" w:lineRule="auto"/>
              <w:jc w:val="both"/>
              <w:rPr>
                <w:rFonts w:cstheme="minorHAnsi"/>
                <w:sz w:val="24"/>
                <w:szCs w:val="24"/>
              </w:rPr>
            </w:pPr>
            <w:r w:rsidRPr="002E35B6">
              <w:rPr>
                <w:rFonts w:cstheme="minorHAnsi"/>
                <w:sz w:val="24"/>
                <w:szCs w:val="24"/>
              </w:rPr>
              <w:t>Сформулировать выводы.</w:t>
            </w:r>
          </w:p>
        </w:tc>
      </w:tr>
      <w:tr w:rsidR="002E35B6" w:rsidRPr="002E35B6" w14:paraId="667D00A7" w14:textId="77777777" w:rsidTr="002E35B6"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D6AA97" w14:textId="77777777" w:rsidR="002E35B6" w:rsidRPr="002E35B6" w:rsidRDefault="002E35B6">
            <w:pPr>
              <w:spacing w:line="256" w:lineRule="auto"/>
              <w:jc w:val="both"/>
              <w:rPr>
                <w:rFonts w:cstheme="minorHAnsi"/>
                <w:sz w:val="24"/>
                <w:szCs w:val="24"/>
              </w:rPr>
            </w:pPr>
            <w:r w:rsidRPr="002E35B6">
              <w:rPr>
                <w:rFonts w:cstheme="minorHAnsi"/>
                <w:sz w:val="24"/>
                <w:szCs w:val="24"/>
              </w:rPr>
              <w:t>3*</w:t>
            </w:r>
          </w:p>
        </w:tc>
        <w:tc>
          <w:tcPr>
            <w:tcW w:w="36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5B1D39" w14:textId="77777777" w:rsidR="002E35B6" w:rsidRPr="002E35B6" w:rsidRDefault="002E35B6">
            <w:pPr>
              <w:spacing w:line="256" w:lineRule="auto"/>
              <w:jc w:val="both"/>
              <w:rPr>
                <w:rFonts w:cstheme="minorHAnsi"/>
                <w:sz w:val="24"/>
                <w:szCs w:val="24"/>
              </w:rPr>
            </w:pPr>
            <w:r w:rsidRPr="002E35B6">
              <w:rPr>
                <w:rFonts w:cstheme="minorHAnsi"/>
                <w:sz w:val="24"/>
                <w:szCs w:val="24"/>
              </w:rPr>
              <w:t>Применяя методы поиска минимума 0-го порядка, реализовать программу для решения задачи нелиней</w:t>
            </w:r>
            <w:r w:rsidRPr="002E35B6">
              <w:rPr>
                <w:rFonts w:cstheme="minorHAnsi"/>
                <w:sz w:val="24"/>
                <w:szCs w:val="24"/>
              </w:rPr>
              <w:softHyphen/>
              <w:t>ного программирования с ограничением типа неравенства (</w:t>
            </w:r>
            <w:r w:rsidRPr="002E35B6">
              <w:rPr>
                <w:rFonts w:cstheme="minorHAnsi"/>
                <w:b/>
                <w:sz w:val="24"/>
                <w:szCs w:val="24"/>
              </w:rPr>
              <w:t>только пункт а</w:t>
            </w:r>
            <w:r w:rsidRPr="002E35B6">
              <w:rPr>
                <w:rFonts w:cstheme="minorHAnsi"/>
                <w:sz w:val="24"/>
                <w:szCs w:val="24"/>
              </w:rPr>
              <w:t xml:space="preserve">) с использованием </w:t>
            </w:r>
            <w:r w:rsidRPr="002E35B6">
              <w:rPr>
                <w:rFonts w:cstheme="minorHAnsi"/>
                <w:b/>
                <w:sz w:val="24"/>
                <w:szCs w:val="24"/>
              </w:rPr>
              <w:t>метода барьерных функций</w:t>
            </w:r>
            <w:r w:rsidRPr="002E35B6">
              <w:rPr>
                <w:rFonts w:cstheme="minorHAnsi"/>
                <w:sz w:val="24"/>
                <w:szCs w:val="24"/>
              </w:rPr>
              <w:t>.</w:t>
            </w:r>
            <w:r w:rsidRPr="002E35B6">
              <w:rPr>
                <w:rFonts w:cstheme="minorHAnsi"/>
                <w:bCs/>
                <w:sz w:val="24"/>
                <w:szCs w:val="24"/>
              </w:rPr>
              <w:t xml:space="preserve"> </w:t>
            </w:r>
          </w:p>
        </w:tc>
      </w:tr>
      <w:tr w:rsidR="002E35B6" w:rsidRPr="002E35B6" w14:paraId="58D7EADC" w14:textId="77777777" w:rsidTr="002E35B6"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8EE4B3" w14:textId="77777777" w:rsidR="002E35B6" w:rsidRPr="002E35B6" w:rsidRDefault="002E35B6">
            <w:pPr>
              <w:spacing w:line="256" w:lineRule="auto"/>
              <w:jc w:val="both"/>
              <w:rPr>
                <w:rFonts w:cstheme="minorHAnsi"/>
                <w:sz w:val="24"/>
                <w:szCs w:val="24"/>
              </w:rPr>
            </w:pPr>
            <w:r w:rsidRPr="002E35B6">
              <w:rPr>
                <w:rFonts w:cstheme="minorHAnsi"/>
                <w:sz w:val="24"/>
                <w:szCs w:val="24"/>
              </w:rPr>
              <w:t>4*</w:t>
            </w:r>
          </w:p>
        </w:tc>
        <w:tc>
          <w:tcPr>
            <w:tcW w:w="36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E8A5A8" w14:textId="77777777" w:rsidR="002E35B6" w:rsidRPr="002E35B6" w:rsidRDefault="002E35B6">
            <w:pPr>
              <w:spacing w:line="256" w:lineRule="auto"/>
              <w:jc w:val="both"/>
              <w:rPr>
                <w:rFonts w:cstheme="minorHAnsi"/>
                <w:sz w:val="24"/>
                <w:szCs w:val="24"/>
              </w:rPr>
            </w:pPr>
            <w:r w:rsidRPr="002E35B6">
              <w:rPr>
                <w:rFonts w:cstheme="minorHAnsi"/>
                <w:sz w:val="24"/>
                <w:szCs w:val="24"/>
              </w:rPr>
              <w:t xml:space="preserve">Исследовать сходимость </w:t>
            </w:r>
            <w:r w:rsidRPr="002E35B6">
              <w:rPr>
                <w:rFonts w:cstheme="minorHAnsi"/>
                <w:b/>
                <w:sz w:val="24"/>
                <w:szCs w:val="24"/>
              </w:rPr>
              <w:t>метода барьерных функций</w:t>
            </w:r>
            <w:r w:rsidRPr="002E35B6">
              <w:rPr>
                <w:rFonts w:cstheme="minorHAnsi"/>
                <w:sz w:val="24"/>
                <w:szCs w:val="24"/>
              </w:rPr>
              <w:t xml:space="preserve"> (</w:t>
            </w:r>
            <w:r w:rsidRPr="002E35B6">
              <w:rPr>
                <w:rFonts w:cstheme="minorHAnsi"/>
                <w:b/>
                <w:sz w:val="24"/>
                <w:szCs w:val="24"/>
              </w:rPr>
              <w:t>только пункт а</w:t>
            </w:r>
            <w:r w:rsidRPr="002E35B6">
              <w:rPr>
                <w:rFonts w:cstheme="minorHAnsi"/>
                <w:sz w:val="24"/>
                <w:szCs w:val="24"/>
              </w:rPr>
              <w:t>) в зависимости от</w:t>
            </w:r>
          </w:p>
          <w:p w14:paraId="7027F6D2" w14:textId="77777777" w:rsidR="002E35B6" w:rsidRPr="002E35B6" w:rsidRDefault="002E35B6" w:rsidP="002E35B6">
            <w:pPr>
              <w:pStyle w:val="af8"/>
              <w:numPr>
                <w:ilvl w:val="0"/>
                <w:numId w:val="23"/>
              </w:numPr>
              <w:spacing w:after="0" w:line="256" w:lineRule="auto"/>
              <w:jc w:val="both"/>
              <w:rPr>
                <w:rFonts w:cstheme="minorHAnsi"/>
                <w:sz w:val="24"/>
                <w:szCs w:val="24"/>
              </w:rPr>
            </w:pPr>
            <w:r w:rsidRPr="002E35B6">
              <w:rPr>
                <w:rFonts w:cstheme="minorHAnsi"/>
                <w:sz w:val="24"/>
                <w:szCs w:val="24"/>
              </w:rPr>
              <w:t>выбора барьерных функций,</w:t>
            </w:r>
          </w:p>
          <w:p w14:paraId="4834B97E" w14:textId="77777777" w:rsidR="002E35B6" w:rsidRPr="002E35B6" w:rsidRDefault="002E35B6" w:rsidP="002E35B6">
            <w:pPr>
              <w:pStyle w:val="af8"/>
              <w:numPr>
                <w:ilvl w:val="0"/>
                <w:numId w:val="23"/>
              </w:numPr>
              <w:spacing w:after="0" w:line="256" w:lineRule="auto"/>
              <w:jc w:val="both"/>
              <w:rPr>
                <w:rFonts w:cstheme="minorHAnsi"/>
                <w:sz w:val="24"/>
                <w:szCs w:val="24"/>
              </w:rPr>
            </w:pPr>
            <w:r w:rsidRPr="002E35B6">
              <w:rPr>
                <w:rFonts w:cstheme="minorHAnsi"/>
                <w:sz w:val="24"/>
                <w:szCs w:val="24"/>
              </w:rPr>
              <w:t>начальной величины коэффициента штрафа,</w:t>
            </w:r>
          </w:p>
          <w:p w14:paraId="29BD037F" w14:textId="77777777" w:rsidR="002E35B6" w:rsidRPr="002E35B6" w:rsidRDefault="002E35B6" w:rsidP="002E35B6">
            <w:pPr>
              <w:pStyle w:val="af8"/>
              <w:numPr>
                <w:ilvl w:val="0"/>
                <w:numId w:val="23"/>
              </w:numPr>
              <w:spacing w:after="0" w:line="256" w:lineRule="auto"/>
              <w:jc w:val="both"/>
              <w:rPr>
                <w:rFonts w:cstheme="minorHAnsi"/>
                <w:sz w:val="24"/>
                <w:szCs w:val="24"/>
              </w:rPr>
            </w:pPr>
            <w:r w:rsidRPr="002E35B6">
              <w:rPr>
                <w:rFonts w:cstheme="minorHAnsi"/>
                <w:sz w:val="24"/>
                <w:szCs w:val="24"/>
              </w:rPr>
              <w:t>стратегии изменения коэффициента штрафа,</w:t>
            </w:r>
          </w:p>
          <w:p w14:paraId="533BE81E" w14:textId="77777777" w:rsidR="002E35B6" w:rsidRPr="002E35B6" w:rsidRDefault="002E35B6" w:rsidP="002E35B6">
            <w:pPr>
              <w:pStyle w:val="af8"/>
              <w:numPr>
                <w:ilvl w:val="0"/>
                <w:numId w:val="23"/>
              </w:numPr>
              <w:spacing w:after="0" w:line="256" w:lineRule="auto"/>
              <w:jc w:val="both"/>
              <w:rPr>
                <w:rFonts w:cstheme="minorHAnsi"/>
                <w:sz w:val="24"/>
                <w:szCs w:val="24"/>
              </w:rPr>
            </w:pPr>
            <w:r w:rsidRPr="002E35B6">
              <w:rPr>
                <w:rFonts w:cstheme="minorHAnsi"/>
                <w:sz w:val="24"/>
                <w:szCs w:val="24"/>
              </w:rPr>
              <w:t>начального приближения,</w:t>
            </w:r>
          </w:p>
          <w:p w14:paraId="3C449D97" w14:textId="77777777" w:rsidR="002E35B6" w:rsidRPr="002E35B6" w:rsidRDefault="002E35B6" w:rsidP="002E35B6">
            <w:pPr>
              <w:pStyle w:val="af8"/>
              <w:numPr>
                <w:ilvl w:val="0"/>
                <w:numId w:val="23"/>
              </w:numPr>
              <w:spacing w:after="0" w:line="256" w:lineRule="auto"/>
              <w:jc w:val="both"/>
              <w:rPr>
                <w:rFonts w:cstheme="minorHAnsi"/>
                <w:sz w:val="24"/>
                <w:szCs w:val="24"/>
              </w:rPr>
            </w:pPr>
            <w:r w:rsidRPr="002E35B6">
              <w:rPr>
                <w:rFonts w:cstheme="minorHAnsi"/>
                <w:sz w:val="24"/>
                <w:szCs w:val="24"/>
              </w:rPr>
              <w:t xml:space="preserve">задаваемой точности </w:t>
            </w:r>
            <w:r w:rsidRPr="002E35B6">
              <w:rPr>
                <w:rFonts w:eastAsia="Times New Roman" w:cstheme="minorHAnsi"/>
                <w:position w:val="-6"/>
                <w:sz w:val="24"/>
                <w:szCs w:val="24"/>
              </w:rPr>
              <w:object w:dxaOrig="195" w:dyaOrig="240" w14:anchorId="17F8785B">
                <v:shape id="_x0000_i1032" type="#_x0000_t75" style="width:9.75pt;height:12pt" o:ole="">
                  <v:imagedata r:id="rId10" o:title=""/>
                </v:shape>
                <o:OLEObject Type="Embed" ProgID="Equation.DSMT4" ShapeID="_x0000_i1032" DrawAspect="Content" ObjectID="_1655016928" r:id="rId12"/>
              </w:object>
            </w:r>
            <w:r w:rsidRPr="002E35B6">
              <w:rPr>
                <w:rFonts w:cstheme="minorHAnsi"/>
                <w:sz w:val="24"/>
                <w:szCs w:val="24"/>
              </w:rPr>
              <w:t>.</w:t>
            </w:r>
          </w:p>
          <w:p w14:paraId="2F5E89C4" w14:textId="77777777" w:rsidR="002E35B6" w:rsidRPr="002E35B6" w:rsidRDefault="002E35B6">
            <w:pPr>
              <w:spacing w:line="256" w:lineRule="auto"/>
              <w:jc w:val="both"/>
              <w:rPr>
                <w:rFonts w:cstheme="minorHAnsi"/>
                <w:sz w:val="24"/>
                <w:szCs w:val="24"/>
              </w:rPr>
            </w:pPr>
            <w:r w:rsidRPr="002E35B6">
              <w:rPr>
                <w:rFonts w:cstheme="minorHAnsi"/>
                <w:sz w:val="24"/>
                <w:szCs w:val="24"/>
              </w:rPr>
              <w:t>Сформулировать выводы.</w:t>
            </w:r>
          </w:p>
        </w:tc>
      </w:tr>
    </w:tbl>
    <w:p w14:paraId="0609CF8C" w14:textId="77777777" w:rsidR="002E35B6" w:rsidRPr="002E35B6" w:rsidRDefault="002E35B6" w:rsidP="00100D00">
      <w:pPr>
        <w:pStyle w:val="af8"/>
        <w:autoSpaceDE w:val="0"/>
        <w:autoSpaceDN w:val="0"/>
        <w:adjustRightInd w:val="0"/>
        <w:spacing w:after="0" w:line="240" w:lineRule="atLeast"/>
        <w:ind w:left="426"/>
        <w:rPr>
          <w:rFonts w:eastAsiaTheme="minorEastAsia" w:cstheme="minorHAnsi"/>
          <w:iCs/>
          <w:color w:val="000000"/>
          <w:sz w:val="24"/>
          <w:szCs w:val="24"/>
        </w:rPr>
      </w:pPr>
    </w:p>
    <w:p w14:paraId="5B7A60D2" w14:textId="77777777" w:rsidR="002E35B6" w:rsidRPr="002E35B6" w:rsidRDefault="002E35B6" w:rsidP="002E35B6">
      <w:pPr>
        <w:pStyle w:val="af8"/>
        <w:spacing w:after="0" w:line="240" w:lineRule="auto"/>
        <w:ind w:left="426"/>
        <w:jc w:val="both"/>
        <w:rPr>
          <w:rFonts w:cstheme="minorHAnsi"/>
          <w:b/>
          <w:bCs/>
          <w:sz w:val="24"/>
          <w:szCs w:val="24"/>
        </w:rPr>
      </w:pPr>
      <w:r w:rsidRPr="002E35B6">
        <w:rPr>
          <w:rFonts w:eastAsia="Times New Roman" w:cstheme="minorHAnsi"/>
          <w:position w:val="-14"/>
          <w:sz w:val="24"/>
          <w:szCs w:val="24"/>
        </w:rPr>
        <w:object w:dxaOrig="4200" w:dyaOrig="480" w14:anchorId="07D90608">
          <v:shape id="_x0000_i1049" type="#_x0000_t75" style="width:210pt;height:24pt" o:ole="">
            <v:imagedata r:id="rId13" o:title=""/>
          </v:shape>
          <o:OLEObject Type="Embed" ProgID="Equation.DSMT4" ShapeID="_x0000_i1049" DrawAspect="Content" ObjectID="_1655016929" r:id="rId14"/>
        </w:object>
      </w:r>
    </w:p>
    <w:p w14:paraId="00E13E7F" w14:textId="77777777" w:rsidR="002E35B6" w:rsidRPr="002E35B6" w:rsidRDefault="002E35B6" w:rsidP="002E35B6">
      <w:pPr>
        <w:pStyle w:val="af8"/>
        <w:ind w:left="426"/>
        <w:jc w:val="both"/>
        <w:rPr>
          <w:rFonts w:cstheme="minorHAnsi"/>
          <w:b/>
          <w:bCs/>
          <w:sz w:val="24"/>
          <w:szCs w:val="24"/>
        </w:rPr>
      </w:pPr>
      <w:r w:rsidRPr="002E35B6">
        <w:rPr>
          <w:rFonts w:cstheme="minorHAnsi"/>
          <w:sz w:val="24"/>
          <w:szCs w:val="24"/>
        </w:rPr>
        <w:t>при ограничении:</w:t>
      </w:r>
    </w:p>
    <w:p w14:paraId="5C273852" w14:textId="77777777" w:rsidR="002E35B6" w:rsidRPr="002E35B6" w:rsidRDefault="002E35B6" w:rsidP="002E35B6">
      <w:pPr>
        <w:pStyle w:val="af8"/>
        <w:ind w:left="426"/>
        <w:jc w:val="both"/>
        <w:rPr>
          <w:rFonts w:cstheme="minorHAnsi"/>
          <w:sz w:val="24"/>
          <w:szCs w:val="24"/>
        </w:rPr>
      </w:pPr>
      <w:r w:rsidRPr="002E35B6">
        <w:rPr>
          <w:rFonts w:cstheme="minorHAnsi"/>
          <w:sz w:val="24"/>
          <w:szCs w:val="24"/>
        </w:rPr>
        <w:t xml:space="preserve">а) </w:t>
      </w:r>
      <w:r w:rsidRPr="002E35B6">
        <w:rPr>
          <w:rFonts w:eastAsia="Times New Roman" w:cstheme="minorHAnsi"/>
          <w:position w:val="-12"/>
          <w:sz w:val="24"/>
          <w:szCs w:val="24"/>
        </w:rPr>
        <w:object w:dxaOrig="1005" w:dyaOrig="360" w14:anchorId="2BC9192E">
          <v:shape id="_x0000_i1050" type="#_x0000_t75" style="width:50.25pt;height:18pt" o:ole="">
            <v:imagedata r:id="rId15" o:title=""/>
          </v:shape>
          <o:OLEObject Type="Embed" ProgID="Equation.DSMT4" ShapeID="_x0000_i1050" DrawAspect="Content" ObjectID="_1655016930" r:id="rId16"/>
        </w:object>
      </w:r>
    </w:p>
    <w:p w14:paraId="67A885BE" w14:textId="5FB9D3E0" w:rsidR="002E35B6" w:rsidRDefault="002E35B6" w:rsidP="002E35B6">
      <w:pPr>
        <w:pStyle w:val="af8"/>
        <w:ind w:left="426"/>
        <w:jc w:val="both"/>
        <w:rPr>
          <w:rFonts w:eastAsia="Times New Roman" w:cstheme="minorHAnsi"/>
          <w:sz w:val="24"/>
          <w:szCs w:val="24"/>
        </w:rPr>
      </w:pPr>
      <w:r w:rsidRPr="002E35B6">
        <w:rPr>
          <w:rFonts w:cstheme="minorHAnsi"/>
          <w:sz w:val="24"/>
          <w:szCs w:val="24"/>
        </w:rPr>
        <w:t xml:space="preserve">б) </w:t>
      </w:r>
      <w:r w:rsidRPr="002E35B6">
        <w:rPr>
          <w:rFonts w:eastAsia="Times New Roman" w:cstheme="minorHAnsi"/>
          <w:position w:val="-12"/>
          <w:sz w:val="24"/>
          <w:szCs w:val="24"/>
        </w:rPr>
        <w:object w:dxaOrig="825" w:dyaOrig="300" w14:anchorId="5CD7BCFF">
          <v:shape id="_x0000_i1051" type="#_x0000_t75" style="width:41.25pt;height:15pt" o:ole="">
            <v:imagedata r:id="rId17" o:title=""/>
          </v:shape>
          <o:OLEObject Type="Embed" ProgID="Equation.DSMT4" ShapeID="_x0000_i1051" DrawAspect="Content" ObjectID="_1655016931" r:id="rId18"/>
        </w:object>
      </w:r>
    </w:p>
    <w:p w14:paraId="77022C70" w14:textId="7F52BA33" w:rsidR="0041728D" w:rsidRDefault="0041728D" w:rsidP="002E35B6">
      <w:pPr>
        <w:pStyle w:val="af8"/>
        <w:ind w:left="426"/>
        <w:jc w:val="both"/>
        <w:rPr>
          <w:rFonts w:eastAsia="Times New Roman" w:cstheme="minorHAnsi"/>
          <w:sz w:val="24"/>
          <w:szCs w:val="24"/>
        </w:rPr>
      </w:pPr>
      <w:r>
        <w:rPr>
          <w:rFonts w:eastAsia="Times New Roman" w:cstheme="minorHAnsi"/>
          <w:sz w:val="24"/>
          <w:szCs w:val="24"/>
        </w:rPr>
        <w:br w:type="page"/>
      </w:r>
    </w:p>
    <w:p w14:paraId="491353CE" w14:textId="3A42719F" w:rsidR="002312EB" w:rsidRDefault="00CD7789" w:rsidP="004025EE">
      <w:pPr>
        <w:pStyle w:val="af8"/>
        <w:numPr>
          <w:ilvl w:val="0"/>
          <w:numId w:val="14"/>
        </w:numPr>
        <w:autoSpaceDE w:val="0"/>
        <w:autoSpaceDN w:val="0"/>
        <w:adjustRightInd w:val="0"/>
        <w:spacing w:after="0" w:line="240" w:lineRule="atLeast"/>
        <w:ind w:left="284" w:hanging="284"/>
        <w:rPr>
          <w:rFonts w:cstheme="minorHAnsi"/>
          <w:b/>
          <w:bCs/>
          <w:iCs/>
          <w:color w:val="000000"/>
          <w:sz w:val="28"/>
          <w:szCs w:val="28"/>
        </w:rPr>
      </w:pPr>
      <w:r>
        <w:rPr>
          <w:rFonts w:cstheme="minorHAnsi"/>
          <w:b/>
          <w:bCs/>
          <w:iCs/>
          <w:color w:val="000000"/>
          <w:sz w:val="28"/>
          <w:szCs w:val="28"/>
        </w:rPr>
        <w:lastRenderedPageBreak/>
        <w:t>Ход работы</w:t>
      </w:r>
    </w:p>
    <w:p w14:paraId="06929817" w14:textId="627129FC" w:rsidR="00100D00" w:rsidRPr="00A90761" w:rsidRDefault="002E35B6" w:rsidP="00100D00">
      <w:pPr>
        <w:pStyle w:val="af8"/>
        <w:numPr>
          <w:ilvl w:val="1"/>
          <w:numId w:val="14"/>
        </w:numPr>
        <w:autoSpaceDE w:val="0"/>
        <w:autoSpaceDN w:val="0"/>
        <w:adjustRightInd w:val="0"/>
        <w:spacing w:after="0" w:line="240" w:lineRule="atLeast"/>
        <w:ind w:left="142" w:firstLine="283"/>
        <w:rPr>
          <w:rFonts w:cstheme="minorHAnsi"/>
          <w:b/>
          <w:bCs/>
          <w:iCs/>
          <w:color w:val="000000"/>
          <w:sz w:val="24"/>
          <w:szCs w:val="24"/>
        </w:rPr>
      </w:pPr>
      <w:r w:rsidRPr="00A90761">
        <w:rPr>
          <w:rFonts w:cstheme="minorHAnsi"/>
          <w:b/>
          <w:bCs/>
          <w:sz w:val="24"/>
          <w:szCs w:val="24"/>
        </w:rPr>
        <w:t>Метод штрафных функций</w:t>
      </w:r>
    </w:p>
    <w:p w14:paraId="6F03CD25" w14:textId="3DA16847" w:rsidR="00A90761" w:rsidRPr="00A90761" w:rsidRDefault="00A90761" w:rsidP="0041728D">
      <w:pPr>
        <w:pStyle w:val="af8"/>
        <w:numPr>
          <w:ilvl w:val="2"/>
          <w:numId w:val="14"/>
        </w:numPr>
        <w:autoSpaceDE w:val="0"/>
        <w:autoSpaceDN w:val="0"/>
        <w:adjustRightInd w:val="0"/>
        <w:spacing w:after="0" w:line="240" w:lineRule="atLeast"/>
        <w:ind w:left="851" w:firstLine="0"/>
        <w:rPr>
          <w:rFonts w:cstheme="minorHAnsi"/>
          <w:b/>
          <w:bCs/>
          <w:iCs/>
          <w:color w:val="000000"/>
          <w:sz w:val="24"/>
          <w:szCs w:val="24"/>
        </w:rPr>
      </w:pPr>
      <w:r w:rsidRPr="00A90761">
        <w:rPr>
          <w:rFonts w:cstheme="minorHAnsi"/>
          <w:b/>
          <w:bCs/>
          <w:sz w:val="24"/>
          <w:szCs w:val="24"/>
        </w:rPr>
        <w:t>Ограничение неравенством</w:t>
      </w:r>
    </w:p>
    <w:p w14:paraId="49A7CA6F" w14:textId="77777777" w:rsidR="00DF3989" w:rsidRDefault="00DF3989" w:rsidP="00DF3989">
      <w:pPr>
        <w:pStyle w:val="af8"/>
        <w:numPr>
          <w:ilvl w:val="3"/>
          <w:numId w:val="14"/>
        </w:numPr>
        <w:autoSpaceDE w:val="0"/>
        <w:autoSpaceDN w:val="0"/>
        <w:adjustRightInd w:val="0"/>
        <w:spacing w:after="0" w:line="240" w:lineRule="atLeast"/>
        <w:ind w:left="1134" w:firstLine="0"/>
        <w:rPr>
          <w:rFonts w:cstheme="minorHAnsi"/>
          <w:b/>
          <w:bCs/>
          <w:iCs/>
          <w:color w:val="000000"/>
          <w:sz w:val="24"/>
          <w:szCs w:val="24"/>
        </w:rPr>
      </w:pPr>
      <w:r>
        <w:rPr>
          <w:rFonts w:cstheme="minorHAnsi"/>
          <w:b/>
          <w:bCs/>
          <w:iCs/>
          <w:color w:val="000000"/>
          <w:sz w:val="24"/>
          <w:szCs w:val="24"/>
        </w:rPr>
        <w:t>Стандартные параметры</w:t>
      </w:r>
    </w:p>
    <w:p w14:paraId="450DE655" w14:textId="77777777" w:rsidR="00DF3989" w:rsidRDefault="00DF3989" w:rsidP="00DF3989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>G</w:t>
      </w:r>
      <w:r w:rsidRPr="0041728D">
        <w:rPr>
          <w:rFonts w:cstheme="minorHAnsi"/>
          <w:iCs/>
          <w:color w:val="000000"/>
          <w:sz w:val="24"/>
          <w:szCs w:val="24"/>
        </w:rPr>
        <w:t>(</w:t>
      </w:r>
      <w:r>
        <w:rPr>
          <w:rFonts w:cstheme="minorHAnsi"/>
          <w:iCs/>
          <w:color w:val="000000"/>
          <w:sz w:val="24"/>
          <w:szCs w:val="24"/>
          <w:lang w:val="en-US"/>
        </w:rPr>
        <w:t>g</w:t>
      </w:r>
      <w:r w:rsidRPr="0041728D">
        <w:rPr>
          <w:rFonts w:cstheme="minorHAnsi"/>
          <w:iCs/>
          <w:color w:val="000000"/>
          <w:sz w:val="24"/>
          <w:szCs w:val="24"/>
        </w:rPr>
        <w:t>(</w:t>
      </w:r>
      <w:r>
        <w:rPr>
          <w:rFonts w:cstheme="minorHAnsi"/>
          <w:iCs/>
          <w:color w:val="000000"/>
          <w:sz w:val="24"/>
          <w:szCs w:val="24"/>
          <w:lang w:val="en-US"/>
        </w:rPr>
        <w:t>x</w:t>
      </w:r>
      <w:r w:rsidRPr="0041728D">
        <w:rPr>
          <w:rFonts w:cstheme="minorHAnsi"/>
          <w:iCs/>
          <w:color w:val="000000"/>
          <w:sz w:val="24"/>
          <w:szCs w:val="24"/>
        </w:rPr>
        <w:t>)) = 0.5 * (</w:t>
      </w:r>
      <w:r>
        <w:rPr>
          <w:rFonts w:cstheme="minorHAnsi"/>
          <w:iCs/>
          <w:color w:val="000000"/>
          <w:sz w:val="24"/>
          <w:szCs w:val="24"/>
          <w:lang w:val="en-US"/>
        </w:rPr>
        <w:t>g</w:t>
      </w:r>
      <w:r w:rsidRPr="0041728D">
        <w:rPr>
          <w:rFonts w:cstheme="minorHAnsi"/>
          <w:iCs/>
          <w:color w:val="000000"/>
          <w:sz w:val="24"/>
          <w:szCs w:val="24"/>
        </w:rPr>
        <w:t>(</w:t>
      </w:r>
      <w:r>
        <w:rPr>
          <w:rFonts w:cstheme="minorHAnsi"/>
          <w:iCs/>
          <w:color w:val="000000"/>
          <w:sz w:val="24"/>
          <w:szCs w:val="24"/>
          <w:lang w:val="en-US"/>
        </w:rPr>
        <w:t>x</w:t>
      </w:r>
      <w:r w:rsidRPr="0041728D">
        <w:rPr>
          <w:rFonts w:cstheme="minorHAnsi"/>
          <w:iCs/>
          <w:color w:val="000000"/>
          <w:sz w:val="24"/>
          <w:szCs w:val="24"/>
        </w:rPr>
        <w:t>) – |</w:t>
      </w:r>
      <w:r>
        <w:rPr>
          <w:rFonts w:cstheme="minorHAnsi"/>
          <w:iCs/>
          <w:color w:val="000000"/>
          <w:sz w:val="24"/>
          <w:szCs w:val="24"/>
          <w:lang w:val="en-US"/>
        </w:rPr>
        <w:t>g</w:t>
      </w:r>
      <w:r w:rsidRPr="0041728D">
        <w:rPr>
          <w:rFonts w:cstheme="minorHAnsi"/>
          <w:iCs/>
          <w:color w:val="000000"/>
          <w:sz w:val="24"/>
          <w:szCs w:val="24"/>
        </w:rPr>
        <w:t>(</w:t>
      </w:r>
      <w:r>
        <w:rPr>
          <w:rFonts w:cstheme="minorHAnsi"/>
          <w:iCs/>
          <w:color w:val="000000"/>
          <w:sz w:val="24"/>
          <w:szCs w:val="24"/>
          <w:lang w:val="en-US"/>
        </w:rPr>
        <w:t>x</w:t>
      </w:r>
      <w:r w:rsidRPr="0041728D">
        <w:rPr>
          <w:rFonts w:cstheme="minorHAnsi"/>
          <w:iCs/>
          <w:color w:val="000000"/>
          <w:sz w:val="24"/>
          <w:szCs w:val="24"/>
        </w:rPr>
        <w:t xml:space="preserve">)|) </w:t>
      </w:r>
    </w:p>
    <w:p w14:paraId="414A14D5" w14:textId="77777777" w:rsidR="00DF3989" w:rsidRDefault="00DF3989" w:rsidP="00DF3989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>r0 = 1</w:t>
      </w:r>
    </w:p>
    <w:p w14:paraId="520E13EF" w14:textId="77777777" w:rsidR="00DF3989" w:rsidRPr="00A712ED" w:rsidRDefault="00DF3989" w:rsidP="00DF3989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proofErr w:type="spellStart"/>
      <w:r>
        <w:rPr>
          <w:rFonts w:cstheme="minorHAnsi"/>
          <w:iCs/>
          <w:color w:val="000000"/>
          <w:sz w:val="24"/>
          <w:szCs w:val="24"/>
          <w:lang w:val="en-US"/>
        </w:rPr>
        <w:t>r</w:t>
      </w:r>
      <w:r>
        <w:rPr>
          <w:rFonts w:cstheme="minorHAnsi"/>
          <w:iCs/>
          <w:color w:val="000000"/>
          <w:sz w:val="24"/>
          <w:szCs w:val="24"/>
          <w:vertAlign w:val="subscript"/>
          <w:lang w:val="en-US"/>
        </w:rPr>
        <w:t>i</w:t>
      </w:r>
      <w:proofErr w:type="spellEnd"/>
      <w:r>
        <w:rPr>
          <w:rFonts w:cstheme="minorHAnsi"/>
          <w:iCs/>
          <w:color w:val="000000"/>
          <w:sz w:val="24"/>
          <w:szCs w:val="24"/>
          <w:lang w:val="en-US"/>
        </w:rPr>
        <w:t xml:space="preserve"> = R(</w:t>
      </w:r>
      <w:proofErr w:type="spellStart"/>
      <w:r>
        <w:rPr>
          <w:rFonts w:cstheme="minorHAnsi"/>
          <w:iCs/>
          <w:color w:val="000000"/>
          <w:sz w:val="24"/>
          <w:szCs w:val="24"/>
          <w:lang w:val="en-US"/>
        </w:rPr>
        <w:t>i</w:t>
      </w:r>
      <w:proofErr w:type="spellEnd"/>
      <w:r>
        <w:rPr>
          <w:rFonts w:cstheme="minorHAnsi"/>
          <w:iCs/>
          <w:color w:val="000000"/>
          <w:sz w:val="24"/>
          <w:szCs w:val="24"/>
          <w:lang w:val="en-US"/>
        </w:rPr>
        <w:t>) = 2</w:t>
      </w:r>
      <w:r>
        <w:rPr>
          <w:rFonts w:cstheme="minorHAnsi"/>
          <w:iCs/>
          <w:color w:val="000000"/>
          <w:sz w:val="24"/>
          <w:szCs w:val="24"/>
          <w:vertAlign w:val="superscript"/>
          <w:lang w:val="en-US"/>
        </w:rPr>
        <w:t>i</w:t>
      </w:r>
      <w:r>
        <w:rPr>
          <w:rFonts w:cstheme="minorHAnsi"/>
          <w:iCs/>
          <w:color w:val="000000"/>
          <w:sz w:val="24"/>
          <w:szCs w:val="24"/>
          <w:lang w:val="en-US"/>
        </w:rPr>
        <w:t xml:space="preserve">, </w:t>
      </w:r>
      <w:proofErr w:type="spellStart"/>
      <w:r>
        <w:rPr>
          <w:rFonts w:cstheme="minorHAnsi"/>
          <w:iCs/>
          <w:color w:val="000000"/>
          <w:sz w:val="24"/>
          <w:szCs w:val="24"/>
          <w:lang w:val="en-US"/>
        </w:rPr>
        <w:t>i</w:t>
      </w:r>
      <w:proofErr w:type="spellEnd"/>
      <w:r>
        <w:rPr>
          <w:rFonts w:cstheme="minorHAnsi"/>
          <w:iCs/>
          <w:color w:val="000000"/>
          <w:sz w:val="24"/>
          <w:szCs w:val="24"/>
          <w:lang w:val="en-US"/>
        </w:rPr>
        <w:t xml:space="preserve"> </w:t>
      </w:r>
      <w:r w:rsidRPr="00A712ED">
        <w:rPr>
          <w:rFonts w:cstheme="minorHAnsi"/>
          <w:iCs/>
          <w:color w:val="000000"/>
          <w:sz w:val="24"/>
          <w:szCs w:val="24"/>
          <w:lang w:val="en-US"/>
        </w:rPr>
        <w:t xml:space="preserve">– </w:t>
      </w:r>
      <w:r>
        <w:rPr>
          <w:rFonts w:cstheme="minorHAnsi"/>
          <w:iCs/>
          <w:color w:val="000000"/>
          <w:sz w:val="24"/>
          <w:szCs w:val="24"/>
        </w:rPr>
        <w:t>номер</w:t>
      </w:r>
      <w:r w:rsidRPr="00A712ED">
        <w:rPr>
          <w:rFonts w:cstheme="minorHAnsi"/>
          <w:iCs/>
          <w:color w:val="000000"/>
          <w:sz w:val="24"/>
          <w:szCs w:val="24"/>
          <w:lang w:val="en-US"/>
        </w:rPr>
        <w:t xml:space="preserve"> </w:t>
      </w:r>
      <w:r>
        <w:rPr>
          <w:rFonts w:cstheme="minorHAnsi"/>
          <w:iCs/>
          <w:color w:val="000000"/>
          <w:sz w:val="24"/>
          <w:szCs w:val="24"/>
        </w:rPr>
        <w:t>итерации</w:t>
      </w:r>
    </w:p>
    <w:p w14:paraId="011F8887" w14:textId="77777777" w:rsidR="00DF3989" w:rsidRDefault="00DF3989" w:rsidP="00DF3989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>x0 = (0, 0)</w:t>
      </w:r>
    </w:p>
    <w:p w14:paraId="31C54835" w14:textId="77777777" w:rsidR="00DF3989" w:rsidRPr="00A712ED" w:rsidRDefault="00DF3989" w:rsidP="00DF3989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</w:rPr>
        <w:t>ε</w:t>
      </w:r>
      <w:r>
        <w:rPr>
          <w:rFonts w:cstheme="minorHAnsi"/>
          <w:iCs/>
          <w:color w:val="000000"/>
          <w:sz w:val="24"/>
          <w:szCs w:val="24"/>
          <w:lang w:val="en-US"/>
        </w:rPr>
        <w:t xml:space="preserve"> = 0.001</w:t>
      </w:r>
    </w:p>
    <w:tbl>
      <w:tblPr>
        <w:tblW w:w="5367" w:type="dxa"/>
        <w:tblInd w:w="1413" w:type="dxa"/>
        <w:tblLook w:val="04A0" w:firstRow="1" w:lastRow="0" w:firstColumn="1" w:lastColumn="0" w:noHBand="0" w:noVBand="1"/>
      </w:tblPr>
      <w:tblGrid>
        <w:gridCol w:w="1413"/>
        <w:gridCol w:w="1074"/>
        <w:gridCol w:w="960"/>
        <w:gridCol w:w="960"/>
        <w:gridCol w:w="960"/>
      </w:tblGrid>
      <w:tr w:rsidR="00DF3989" w:rsidRPr="00C81895" w14:paraId="225FE2DE" w14:textId="77777777" w:rsidTr="00C1353A">
        <w:trPr>
          <w:trHeight w:val="300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6FF6B0" w14:textId="77777777" w:rsidR="00DF3989" w:rsidRPr="00C81895" w:rsidRDefault="00DF3989" w:rsidP="00C13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57B6AE" w14:textId="77777777" w:rsidR="00DF3989" w:rsidRPr="00C81895" w:rsidRDefault="00DF3989" w:rsidP="00C13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0839A9" w14:textId="77777777" w:rsidR="00DF3989" w:rsidRPr="00C81895" w:rsidRDefault="00DF3989" w:rsidP="00C13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98B307" w14:textId="77777777" w:rsidR="00DF3989" w:rsidRPr="00C81895" w:rsidRDefault="00DF3989" w:rsidP="00C13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18FAF1" w14:textId="77777777" w:rsidR="00DF3989" w:rsidRPr="00C81895" w:rsidRDefault="00DF3989" w:rsidP="00C13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DF3989" w:rsidRPr="00C81895" w14:paraId="23522787" w14:textId="77777777" w:rsidTr="00C1353A">
        <w:trPr>
          <w:trHeight w:val="300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8F2707" w14:textId="4CEB010F" w:rsidR="00DF3989" w:rsidRPr="00C81895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69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D92337" w14:textId="5059E8C1" w:rsidR="00DF3989" w:rsidRPr="00C81895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28CF7E" w14:textId="3A6CE778" w:rsidR="00DF3989" w:rsidRPr="00C81895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56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ACFECC" w14:textId="2879AE4F" w:rsidR="00DF3989" w:rsidRPr="00C81895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43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B7B2C5" w14:textId="08003E6F" w:rsidR="00DF3989" w:rsidRPr="00C81895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143</w:t>
            </w:r>
          </w:p>
        </w:tc>
      </w:tr>
    </w:tbl>
    <w:p w14:paraId="21C3388B" w14:textId="77777777" w:rsidR="00DF3989" w:rsidRDefault="00DF3989" w:rsidP="00DF3989">
      <w:pPr>
        <w:pStyle w:val="af8"/>
        <w:numPr>
          <w:ilvl w:val="3"/>
          <w:numId w:val="14"/>
        </w:numPr>
        <w:autoSpaceDE w:val="0"/>
        <w:autoSpaceDN w:val="0"/>
        <w:adjustRightInd w:val="0"/>
        <w:spacing w:after="0" w:line="240" w:lineRule="atLeast"/>
        <w:ind w:left="1134" w:firstLine="0"/>
        <w:rPr>
          <w:rFonts w:cstheme="minorHAnsi"/>
          <w:b/>
          <w:bCs/>
          <w:iCs/>
          <w:color w:val="000000"/>
          <w:sz w:val="24"/>
          <w:szCs w:val="24"/>
        </w:rPr>
      </w:pPr>
      <w:r>
        <w:rPr>
          <w:rFonts w:cstheme="minorHAnsi"/>
          <w:b/>
          <w:bCs/>
          <w:iCs/>
          <w:color w:val="000000"/>
          <w:sz w:val="24"/>
          <w:szCs w:val="24"/>
        </w:rPr>
        <w:t>Выбор штрафной функции</w:t>
      </w:r>
    </w:p>
    <w:p w14:paraId="595CDF72" w14:textId="77777777" w:rsidR="00DF3989" w:rsidRPr="00C81895" w:rsidRDefault="00DF3989" w:rsidP="00DF3989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 xml:space="preserve">G(g(x)) </w:t>
      </w:r>
      <w:proofErr w:type="gramStart"/>
      <w:r>
        <w:rPr>
          <w:rFonts w:cstheme="minorHAnsi"/>
          <w:iCs/>
          <w:color w:val="000000"/>
          <w:sz w:val="24"/>
          <w:szCs w:val="24"/>
          <w:lang w:val="en-US"/>
        </w:rPr>
        <w:t>=  (</w:t>
      </w:r>
      <w:proofErr w:type="gramEnd"/>
      <w:r>
        <w:rPr>
          <w:rFonts w:cstheme="minorHAnsi"/>
          <w:iCs/>
          <w:color w:val="000000"/>
          <w:sz w:val="24"/>
          <w:szCs w:val="24"/>
          <w:lang w:val="en-US"/>
        </w:rPr>
        <w:t>0.5 * (g(x) - |g(x)|)</w:t>
      </w:r>
      <w:r>
        <w:rPr>
          <w:rFonts w:cstheme="minorHAnsi"/>
          <w:iCs/>
          <w:color w:val="000000"/>
          <w:sz w:val="24"/>
          <w:szCs w:val="24"/>
          <w:vertAlign w:val="superscript"/>
          <w:lang w:val="en-US"/>
        </w:rPr>
        <w:t>2</w:t>
      </w:r>
    </w:p>
    <w:tbl>
      <w:tblPr>
        <w:tblW w:w="5371" w:type="dxa"/>
        <w:tblInd w:w="1413" w:type="dxa"/>
        <w:tblLook w:val="04A0" w:firstRow="1" w:lastRow="0" w:firstColumn="1" w:lastColumn="0" w:noHBand="0" w:noVBand="1"/>
      </w:tblPr>
      <w:tblGrid>
        <w:gridCol w:w="1417"/>
        <w:gridCol w:w="1074"/>
        <w:gridCol w:w="960"/>
        <w:gridCol w:w="960"/>
        <w:gridCol w:w="960"/>
      </w:tblGrid>
      <w:tr w:rsidR="00DF3989" w:rsidRPr="00C81895" w14:paraId="46AAF67B" w14:textId="77777777" w:rsidTr="00C1353A">
        <w:trPr>
          <w:trHeight w:val="300"/>
        </w:trPr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F50608" w14:textId="77777777" w:rsidR="00DF3989" w:rsidRPr="00C81895" w:rsidRDefault="00DF3989" w:rsidP="00C13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F55726" w14:textId="77777777" w:rsidR="00DF3989" w:rsidRPr="00C81895" w:rsidRDefault="00DF3989" w:rsidP="00C13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1CF20B" w14:textId="77777777" w:rsidR="00DF3989" w:rsidRPr="00C81895" w:rsidRDefault="00DF3989" w:rsidP="00C13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7E7467" w14:textId="77777777" w:rsidR="00DF3989" w:rsidRPr="00C81895" w:rsidRDefault="00DF3989" w:rsidP="00C13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44562E" w14:textId="77777777" w:rsidR="00DF3989" w:rsidRPr="00C81895" w:rsidRDefault="00DF3989" w:rsidP="00C13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DF3989" w:rsidRPr="00C81895" w14:paraId="1F687582" w14:textId="77777777" w:rsidTr="00C1353A">
        <w:trPr>
          <w:trHeight w:val="300"/>
        </w:trPr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BEA95F" w14:textId="53230BE1" w:rsidR="00DF3989" w:rsidRPr="00C81895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16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746F70" w14:textId="41DF90CA" w:rsidR="00DF3989" w:rsidRPr="00C81895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E3F1EF" w14:textId="137D058D" w:rsidR="00DF3989" w:rsidRPr="00C81895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56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C513ED" w14:textId="54726B48" w:rsidR="00DF3989" w:rsidRPr="00C81895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43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9A241E" w14:textId="0F66129B" w:rsidR="00DF3989" w:rsidRPr="00C81895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143</w:t>
            </w:r>
          </w:p>
        </w:tc>
      </w:tr>
    </w:tbl>
    <w:p w14:paraId="0570B134" w14:textId="77777777" w:rsidR="00DF3989" w:rsidRPr="00C81895" w:rsidRDefault="00DF3989" w:rsidP="00DF3989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 xml:space="preserve">G(g(x)) </w:t>
      </w:r>
      <w:proofErr w:type="gramStart"/>
      <w:r>
        <w:rPr>
          <w:rFonts w:cstheme="minorHAnsi"/>
          <w:iCs/>
          <w:color w:val="000000"/>
          <w:sz w:val="24"/>
          <w:szCs w:val="24"/>
          <w:lang w:val="en-US"/>
        </w:rPr>
        <w:t>=  (</w:t>
      </w:r>
      <w:proofErr w:type="gramEnd"/>
      <w:r>
        <w:rPr>
          <w:rFonts w:cstheme="minorHAnsi"/>
          <w:iCs/>
          <w:color w:val="000000"/>
          <w:sz w:val="24"/>
          <w:szCs w:val="24"/>
          <w:lang w:val="en-US"/>
        </w:rPr>
        <w:t>0.5 * (g(x) - |g(x)|)</w:t>
      </w:r>
      <w:r>
        <w:rPr>
          <w:rFonts w:cstheme="minorHAnsi"/>
          <w:iCs/>
          <w:color w:val="000000"/>
          <w:sz w:val="24"/>
          <w:szCs w:val="24"/>
          <w:vertAlign w:val="superscript"/>
          <w:lang w:val="en-US"/>
        </w:rPr>
        <w:t>100</w:t>
      </w:r>
    </w:p>
    <w:tbl>
      <w:tblPr>
        <w:tblW w:w="5371" w:type="dxa"/>
        <w:tblInd w:w="14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7"/>
        <w:gridCol w:w="1074"/>
        <w:gridCol w:w="960"/>
        <w:gridCol w:w="960"/>
        <w:gridCol w:w="960"/>
      </w:tblGrid>
      <w:tr w:rsidR="00DF3989" w:rsidRPr="00C81895" w14:paraId="18BC53C9" w14:textId="77777777" w:rsidTr="00C1353A">
        <w:trPr>
          <w:trHeight w:val="300"/>
        </w:trPr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4F4ADB7A" w14:textId="77777777" w:rsidR="00DF3989" w:rsidRPr="00C81895" w:rsidRDefault="00DF3989" w:rsidP="00C13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074" w:type="dxa"/>
            <w:shd w:val="clear" w:color="auto" w:fill="auto"/>
            <w:noWrap/>
            <w:vAlign w:val="bottom"/>
            <w:hideMark/>
          </w:tcPr>
          <w:p w14:paraId="05D2AB05" w14:textId="77777777" w:rsidR="00DF3989" w:rsidRPr="00C81895" w:rsidRDefault="00DF3989" w:rsidP="00C13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DF78E2B" w14:textId="77777777" w:rsidR="00DF3989" w:rsidRPr="00C81895" w:rsidRDefault="00DF3989" w:rsidP="00C13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D160009" w14:textId="77777777" w:rsidR="00DF3989" w:rsidRPr="00C81895" w:rsidRDefault="00DF3989" w:rsidP="00C13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00C08D9" w14:textId="77777777" w:rsidR="00DF3989" w:rsidRPr="00C81895" w:rsidRDefault="00DF3989" w:rsidP="00C13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DF3989" w:rsidRPr="00C81895" w14:paraId="0AF98FF7" w14:textId="77777777" w:rsidTr="00C1353A">
        <w:trPr>
          <w:trHeight w:val="300"/>
        </w:trPr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0BE70FAD" w14:textId="5B3CF120" w:rsidR="00DF3989" w:rsidRPr="00C81895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30</w:t>
            </w:r>
          </w:p>
        </w:tc>
        <w:tc>
          <w:tcPr>
            <w:tcW w:w="1074" w:type="dxa"/>
            <w:shd w:val="clear" w:color="auto" w:fill="auto"/>
            <w:noWrap/>
            <w:vAlign w:val="bottom"/>
            <w:hideMark/>
          </w:tcPr>
          <w:p w14:paraId="3A512887" w14:textId="012495E1" w:rsidR="00DF3989" w:rsidRPr="00C81895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6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68CA439" w14:textId="6EE4AA4D" w:rsidR="00DF3989" w:rsidRPr="00C81895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85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C850F19" w14:textId="4F153CA6" w:rsidR="00DF3989" w:rsidRPr="00C81895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75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7A11D9B" w14:textId="19E5306B" w:rsidR="00DF3989" w:rsidRPr="00C81895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,355</w:t>
            </w:r>
          </w:p>
        </w:tc>
      </w:tr>
    </w:tbl>
    <w:p w14:paraId="2314A33D" w14:textId="77777777" w:rsidR="00DF3989" w:rsidRDefault="00DF3989" w:rsidP="00DF3989">
      <w:pPr>
        <w:pStyle w:val="af8"/>
        <w:numPr>
          <w:ilvl w:val="3"/>
          <w:numId w:val="14"/>
        </w:numPr>
        <w:autoSpaceDE w:val="0"/>
        <w:autoSpaceDN w:val="0"/>
        <w:adjustRightInd w:val="0"/>
        <w:spacing w:after="0" w:line="240" w:lineRule="atLeast"/>
        <w:ind w:left="1134" w:firstLine="0"/>
        <w:rPr>
          <w:rFonts w:cstheme="minorHAnsi"/>
          <w:b/>
          <w:bCs/>
          <w:iCs/>
          <w:color w:val="000000"/>
          <w:sz w:val="24"/>
          <w:szCs w:val="24"/>
        </w:rPr>
      </w:pPr>
      <w:r>
        <w:rPr>
          <w:rFonts w:cstheme="minorHAnsi"/>
          <w:b/>
          <w:bCs/>
          <w:iCs/>
          <w:color w:val="000000"/>
          <w:sz w:val="24"/>
          <w:szCs w:val="24"/>
        </w:rPr>
        <w:t>Выбор начальной величины коэффициента штрафа</w:t>
      </w:r>
    </w:p>
    <w:p w14:paraId="69C730F3" w14:textId="77777777" w:rsidR="00DF3989" w:rsidRPr="00EB0D6F" w:rsidRDefault="00DF3989" w:rsidP="00DF3989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>r0 = 2</w:t>
      </w:r>
      <w:r>
        <w:rPr>
          <w:rFonts w:cstheme="minorHAnsi"/>
          <w:iCs/>
          <w:color w:val="000000"/>
          <w:sz w:val="24"/>
          <w:szCs w:val="24"/>
          <w:vertAlign w:val="superscript"/>
          <w:lang w:val="en-US"/>
        </w:rPr>
        <w:t>-32</w:t>
      </w:r>
    </w:p>
    <w:tbl>
      <w:tblPr>
        <w:tblW w:w="5367" w:type="dxa"/>
        <w:tblInd w:w="1413" w:type="dxa"/>
        <w:tblLook w:val="04A0" w:firstRow="1" w:lastRow="0" w:firstColumn="1" w:lastColumn="0" w:noHBand="0" w:noVBand="1"/>
      </w:tblPr>
      <w:tblGrid>
        <w:gridCol w:w="1413"/>
        <w:gridCol w:w="1074"/>
        <w:gridCol w:w="960"/>
        <w:gridCol w:w="960"/>
        <w:gridCol w:w="960"/>
      </w:tblGrid>
      <w:tr w:rsidR="00DF3989" w:rsidRPr="00C81895" w14:paraId="6DF6ACE7" w14:textId="77777777" w:rsidTr="00C1353A">
        <w:trPr>
          <w:trHeight w:val="300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ADD9A8" w14:textId="77777777" w:rsidR="00DF3989" w:rsidRPr="00C81895" w:rsidRDefault="00DF3989" w:rsidP="00C13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83D3C7" w14:textId="77777777" w:rsidR="00DF3989" w:rsidRPr="00C81895" w:rsidRDefault="00DF3989" w:rsidP="00C13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6059A8" w14:textId="77777777" w:rsidR="00DF3989" w:rsidRPr="00C81895" w:rsidRDefault="00DF3989" w:rsidP="00C13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5C25C5" w14:textId="77777777" w:rsidR="00DF3989" w:rsidRPr="00C81895" w:rsidRDefault="00DF3989" w:rsidP="00C13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21E90E" w14:textId="77777777" w:rsidR="00DF3989" w:rsidRPr="00C81895" w:rsidRDefault="00DF3989" w:rsidP="00C13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DF3989" w:rsidRPr="00C81895" w14:paraId="3A6D4860" w14:textId="77777777" w:rsidTr="00C1353A">
        <w:trPr>
          <w:trHeight w:val="300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540C8F" w14:textId="65374AE1" w:rsidR="00DF3989" w:rsidRPr="00C81895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69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72A07E" w14:textId="688FB90B" w:rsidR="00DF3989" w:rsidRPr="00C81895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83D3C0" w14:textId="535914A9" w:rsidR="00DF3989" w:rsidRPr="00C81895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56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5F1549" w14:textId="45B8410D" w:rsidR="00DF3989" w:rsidRPr="00C81895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43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C0759F" w14:textId="67AEBCC2" w:rsidR="00DF3989" w:rsidRPr="00C81895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143</w:t>
            </w:r>
          </w:p>
        </w:tc>
      </w:tr>
    </w:tbl>
    <w:p w14:paraId="0D7E6F22" w14:textId="77777777" w:rsidR="00DF3989" w:rsidRPr="00EB0D6F" w:rsidRDefault="00DF3989" w:rsidP="00DF3989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>r0 = 2</w:t>
      </w:r>
      <w:r>
        <w:rPr>
          <w:rFonts w:cstheme="minorHAnsi"/>
          <w:iCs/>
          <w:color w:val="000000"/>
          <w:sz w:val="24"/>
          <w:szCs w:val="24"/>
          <w:vertAlign w:val="superscript"/>
          <w:lang w:val="en-US"/>
        </w:rPr>
        <w:t>32</w:t>
      </w:r>
    </w:p>
    <w:tbl>
      <w:tblPr>
        <w:tblW w:w="5367" w:type="dxa"/>
        <w:tblInd w:w="1413" w:type="dxa"/>
        <w:tblLook w:val="04A0" w:firstRow="1" w:lastRow="0" w:firstColumn="1" w:lastColumn="0" w:noHBand="0" w:noVBand="1"/>
      </w:tblPr>
      <w:tblGrid>
        <w:gridCol w:w="1413"/>
        <w:gridCol w:w="1074"/>
        <w:gridCol w:w="960"/>
        <w:gridCol w:w="960"/>
        <w:gridCol w:w="960"/>
      </w:tblGrid>
      <w:tr w:rsidR="00DF3989" w:rsidRPr="00C81895" w14:paraId="2A56E396" w14:textId="77777777" w:rsidTr="00C1353A">
        <w:trPr>
          <w:trHeight w:val="300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7A202D" w14:textId="77777777" w:rsidR="00DF3989" w:rsidRPr="00C81895" w:rsidRDefault="00DF3989" w:rsidP="00C13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313A5C" w14:textId="77777777" w:rsidR="00DF3989" w:rsidRPr="00C81895" w:rsidRDefault="00DF3989" w:rsidP="00C13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98B75C" w14:textId="77777777" w:rsidR="00DF3989" w:rsidRPr="00C81895" w:rsidRDefault="00DF3989" w:rsidP="00C13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BF1964" w14:textId="77777777" w:rsidR="00DF3989" w:rsidRPr="00C81895" w:rsidRDefault="00DF3989" w:rsidP="00C13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3DEA6A" w14:textId="77777777" w:rsidR="00DF3989" w:rsidRPr="00C81895" w:rsidRDefault="00DF3989" w:rsidP="00C13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DF3989" w:rsidRPr="00C81895" w14:paraId="7AC06597" w14:textId="77777777" w:rsidTr="00C1353A">
        <w:trPr>
          <w:trHeight w:val="300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65CDBA" w14:textId="349F8E7F" w:rsidR="00DF3989" w:rsidRPr="00C81895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69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924969" w14:textId="3BEE35AC" w:rsidR="00DF3989" w:rsidRPr="00C81895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17301D" w14:textId="282154D0" w:rsidR="00DF3989" w:rsidRPr="00C81895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56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9DA2D3" w14:textId="47B737C0" w:rsidR="00DF3989" w:rsidRPr="00C81895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43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7C4DC5" w14:textId="43B014C0" w:rsidR="00DF3989" w:rsidRPr="00C81895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143</w:t>
            </w:r>
          </w:p>
        </w:tc>
      </w:tr>
    </w:tbl>
    <w:p w14:paraId="420648B1" w14:textId="77777777" w:rsidR="00DF3989" w:rsidRDefault="00DF3989" w:rsidP="00DF3989">
      <w:pPr>
        <w:pStyle w:val="af8"/>
        <w:numPr>
          <w:ilvl w:val="3"/>
          <w:numId w:val="14"/>
        </w:numPr>
        <w:autoSpaceDE w:val="0"/>
        <w:autoSpaceDN w:val="0"/>
        <w:adjustRightInd w:val="0"/>
        <w:spacing w:after="0" w:line="240" w:lineRule="atLeast"/>
        <w:ind w:left="1134" w:firstLine="0"/>
        <w:rPr>
          <w:rFonts w:cstheme="minorHAnsi"/>
          <w:b/>
          <w:bCs/>
          <w:iCs/>
          <w:color w:val="000000"/>
          <w:sz w:val="24"/>
          <w:szCs w:val="24"/>
        </w:rPr>
      </w:pPr>
      <w:r>
        <w:rPr>
          <w:rFonts w:cstheme="minorHAnsi"/>
          <w:b/>
          <w:bCs/>
          <w:iCs/>
          <w:color w:val="000000"/>
          <w:sz w:val="24"/>
          <w:szCs w:val="24"/>
        </w:rPr>
        <w:t>Выбор стратегии изменения коэффициента штрафа</w:t>
      </w:r>
    </w:p>
    <w:p w14:paraId="061F8B71" w14:textId="77777777" w:rsidR="00DF3989" w:rsidRPr="00EB0D6F" w:rsidRDefault="00DF3989" w:rsidP="00DF3989">
      <w:pPr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>R(</w:t>
      </w:r>
      <w:proofErr w:type="spellStart"/>
      <w:r>
        <w:rPr>
          <w:rFonts w:cstheme="minorHAnsi"/>
          <w:iCs/>
          <w:color w:val="000000"/>
          <w:sz w:val="24"/>
          <w:szCs w:val="24"/>
          <w:lang w:val="en-US"/>
        </w:rPr>
        <w:t>i</w:t>
      </w:r>
      <w:proofErr w:type="spellEnd"/>
      <w:r>
        <w:rPr>
          <w:rFonts w:cstheme="minorHAnsi"/>
          <w:iCs/>
          <w:color w:val="000000"/>
          <w:sz w:val="24"/>
          <w:szCs w:val="24"/>
          <w:lang w:val="en-US"/>
        </w:rPr>
        <w:t>)</w:t>
      </w:r>
      <w:r w:rsidRPr="00EB0D6F">
        <w:rPr>
          <w:rFonts w:cstheme="minorHAnsi"/>
          <w:iCs/>
          <w:color w:val="000000"/>
          <w:sz w:val="24"/>
          <w:szCs w:val="24"/>
          <w:lang w:val="en-US"/>
        </w:rPr>
        <w:t xml:space="preserve"> = </w:t>
      </w:r>
      <w:proofErr w:type="spellStart"/>
      <w:r>
        <w:rPr>
          <w:rFonts w:cstheme="minorHAnsi"/>
          <w:iCs/>
          <w:color w:val="000000"/>
          <w:sz w:val="24"/>
          <w:szCs w:val="24"/>
          <w:lang w:val="en-US"/>
        </w:rPr>
        <w:t>i</w:t>
      </w:r>
      <w:proofErr w:type="spellEnd"/>
      <w:r>
        <w:rPr>
          <w:rFonts w:cstheme="minorHAnsi"/>
          <w:iCs/>
          <w:color w:val="000000"/>
          <w:sz w:val="24"/>
          <w:szCs w:val="24"/>
          <w:lang w:val="en-US"/>
        </w:rPr>
        <w:t xml:space="preserve"> * (</w:t>
      </w:r>
      <w:proofErr w:type="spellStart"/>
      <w:r>
        <w:rPr>
          <w:rFonts w:cstheme="minorHAnsi"/>
          <w:iCs/>
          <w:color w:val="000000"/>
          <w:sz w:val="24"/>
          <w:szCs w:val="24"/>
          <w:lang w:val="en-US"/>
        </w:rPr>
        <w:t>i</w:t>
      </w:r>
      <w:proofErr w:type="spellEnd"/>
      <w:r>
        <w:rPr>
          <w:rFonts w:cstheme="minorHAnsi"/>
          <w:iCs/>
          <w:color w:val="000000"/>
          <w:sz w:val="24"/>
          <w:szCs w:val="24"/>
          <w:lang w:val="en-US"/>
        </w:rPr>
        <w:t xml:space="preserve"> + 1) / 2</w:t>
      </w:r>
    </w:p>
    <w:tbl>
      <w:tblPr>
        <w:tblW w:w="5386" w:type="dxa"/>
        <w:tblInd w:w="1413" w:type="dxa"/>
        <w:tblLook w:val="04A0" w:firstRow="1" w:lastRow="0" w:firstColumn="1" w:lastColumn="0" w:noHBand="0" w:noVBand="1"/>
      </w:tblPr>
      <w:tblGrid>
        <w:gridCol w:w="1417"/>
        <w:gridCol w:w="1134"/>
        <w:gridCol w:w="851"/>
        <w:gridCol w:w="992"/>
        <w:gridCol w:w="17"/>
        <w:gridCol w:w="960"/>
        <w:gridCol w:w="15"/>
      </w:tblGrid>
      <w:tr w:rsidR="00DF3989" w:rsidRPr="00C81895" w14:paraId="343A96FE" w14:textId="77777777" w:rsidTr="00C1353A">
        <w:trPr>
          <w:gridAfter w:val="1"/>
          <w:wAfter w:w="15" w:type="dxa"/>
          <w:trHeight w:val="300"/>
        </w:trPr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351910" w14:textId="77777777" w:rsidR="00DF3989" w:rsidRPr="00C81895" w:rsidRDefault="00DF3989" w:rsidP="00C13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0F3855" w14:textId="77777777" w:rsidR="00DF3989" w:rsidRPr="00C81895" w:rsidRDefault="00DF3989" w:rsidP="00C13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F0CD3B" w14:textId="77777777" w:rsidR="00DF3989" w:rsidRPr="00C81895" w:rsidRDefault="00DF3989" w:rsidP="00C13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10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FE0B53" w14:textId="77777777" w:rsidR="00DF3989" w:rsidRPr="00C81895" w:rsidRDefault="00DF3989" w:rsidP="00C13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056683" w14:textId="77777777" w:rsidR="00DF3989" w:rsidRPr="00C81895" w:rsidRDefault="00DF3989" w:rsidP="00C13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DF3989" w:rsidRPr="00EB0D6F" w14:paraId="6905AFF1" w14:textId="77777777" w:rsidTr="00C1353A">
        <w:trPr>
          <w:trHeight w:val="300"/>
        </w:trPr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BF5B3A" w14:textId="4DC5C78E" w:rsidR="00DF3989" w:rsidRPr="00EB0D6F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46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1B8874" w14:textId="183AF9A1" w:rsidR="00DF3989" w:rsidRPr="00EB0D6F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4E8F73" w14:textId="48516305" w:rsidR="00DF3989" w:rsidRPr="00EB0D6F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523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E2094B" w14:textId="2F3789CA" w:rsidR="00DF3989" w:rsidRPr="00EB0D6F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477</w:t>
            </w:r>
          </w:p>
        </w:tc>
        <w:tc>
          <w:tcPr>
            <w:tcW w:w="99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8B45E8" w14:textId="298F3697" w:rsidR="00DF3989" w:rsidRPr="00EB0D6F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191</w:t>
            </w:r>
          </w:p>
        </w:tc>
      </w:tr>
    </w:tbl>
    <w:p w14:paraId="1A3BA883" w14:textId="77777777" w:rsidR="00DF3989" w:rsidRPr="00EB0D6F" w:rsidRDefault="00DF3989" w:rsidP="00DF3989">
      <w:pPr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>R(</w:t>
      </w:r>
      <w:proofErr w:type="spellStart"/>
      <w:r>
        <w:rPr>
          <w:rFonts w:cstheme="minorHAnsi"/>
          <w:iCs/>
          <w:color w:val="000000"/>
          <w:sz w:val="24"/>
          <w:szCs w:val="24"/>
          <w:lang w:val="en-US"/>
        </w:rPr>
        <w:t>i</w:t>
      </w:r>
      <w:proofErr w:type="spellEnd"/>
      <w:r>
        <w:rPr>
          <w:rFonts w:cstheme="minorHAnsi"/>
          <w:iCs/>
          <w:color w:val="000000"/>
          <w:sz w:val="24"/>
          <w:szCs w:val="24"/>
          <w:lang w:val="en-US"/>
        </w:rPr>
        <w:t>)</w:t>
      </w:r>
      <w:r w:rsidRPr="00EB0D6F">
        <w:rPr>
          <w:rFonts w:cstheme="minorHAnsi"/>
          <w:iCs/>
          <w:color w:val="000000"/>
          <w:sz w:val="24"/>
          <w:szCs w:val="24"/>
          <w:lang w:val="en-US"/>
        </w:rPr>
        <w:t xml:space="preserve"> = </w:t>
      </w:r>
      <w:proofErr w:type="spellStart"/>
      <w:r>
        <w:rPr>
          <w:rFonts w:cstheme="minorHAnsi"/>
          <w:iCs/>
          <w:color w:val="000000"/>
          <w:sz w:val="24"/>
          <w:szCs w:val="24"/>
          <w:lang w:val="en-US"/>
        </w:rPr>
        <w:t>i</w:t>
      </w:r>
      <w:proofErr w:type="spellEnd"/>
      <w:r>
        <w:rPr>
          <w:rFonts w:cstheme="minorHAnsi"/>
          <w:iCs/>
          <w:color w:val="000000"/>
          <w:sz w:val="24"/>
          <w:szCs w:val="24"/>
          <w:lang w:val="en-US"/>
        </w:rPr>
        <w:t xml:space="preserve"> * (</w:t>
      </w:r>
      <w:proofErr w:type="spellStart"/>
      <w:r>
        <w:rPr>
          <w:rFonts w:cstheme="minorHAnsi"/>
          <w:iCs/>
          <w:color w:val="000000"/>
          <w:sz w:val="24"/>
          <w:szCs w:val="24"/>
          <w:lang w:val="en-US"/>
        </w:rPr>
        <w:t>i</w:t>
      </w:r>
      <w:proofErr w:type="spellEnd"/>
      <w:r>
        <w:rPr>
          <w:rFonts w:cstheme="minorHAnsi"/>
          <w:iCs/>
          <w:color w:val="000000"/>
          <w:sz w:val="24"/>
          <w:szCs w:val="24"/>
          <w:lang w:val="en-US"/>
        </w:rPr>
        <w:t xml:space="preserve"> + 1) / 2</w:t>
      </w:r>
    </w:p>
    <w:tbl>
      <w:tblPr>
        <w:tblW w:w="5371" w:type="dxa"/>
        <w:tblInd w:w="1413" w:type="dxa"/>
        <w:tblLook w:val="04A0" w:firstRow="1" w:lastRow="0" w:firstColumn="1" w:lastColumn="0" w:noHBand="0" w:noVBand="1"/>
      </w:tblPr>
      <w:tblGrid>
        <w:gridCol w:w="1417"/>
        <w:gridCol w:w="1074"/>
        <w:gridCol w:w="960"/>
        <w:gridCol w:w="960"/>
        <w:gridCol w:w="960"/>
      </w:tblGrid>
      <w:tr w:rsidR="00DF3989" w:rsidRPr="00C81895" w14:paraId="7BEADA4D" w14:textId="77777777" w:rsidTr="00DF3989">
        <w:trPr>
          <w:trHeight w:val="300"/>
        </w:trPr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BC7C02" w14:textId="77777777" w:rsidR="00DF3989" w:rsidRPr="00C81895" w:rsidRDefault="00DF3989" w:rsidP="00C13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EE5170" w14:textId="77777777" w:rsidR="00DF3989" w:rsidRPr="00C81895" w:rsidRDefault="00DF3989" w:rsidP="00C13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B70124" w14:textId="77777777" w:rsidR="00DF3989" w:rsidRPr="00C81895" w:rsidRDefault="00DF3989" w:rsidP="00C13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B3988C" w14:textId="77777777" w:rsidR="00DF3989" w:rsidRPr="00C81895" w:rsidRDefault="00DF3989" w:rsidP="00C13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EFFDDC" w14:textId="77777777" w:rsidR="00DF3989" w:rsidRPr="00C81895" w:rsidRDefault="00DF3989" w:rsidP="00C13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DF3989" w:rsidRPr="00EB0D6F" w14:paraId="4A2047C7" w14:textId="77777777" w:rsidTr="00DF3989">
        <w:trPr>
          <w:trHeight w:val="300"/>
        </w:trPr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C5C610" w14:textId="2D761976" w:rsidR="00DF3989" w:rsidRPr="00EB0D6F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46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4C4B05" w14:textId="047BD300" w:rsidR="00DF3989" w:rsidRPr="00EB0D6F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E6FEB9" w14:textId="3098319C" w:rsidR="00DF3989" w:rsidRPr="00EB0D6F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61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C6B515" w14:textId="6AFE3958" w:rsidR="00DF3989" w:rsidRPr="00EB0D6F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3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1DB11B" w14:textId="0EDCA0F1" w:rsidR="00DF3989" w:rsidRPr="00EB0D6F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192</w:t>
            </w:r>
          </w:p>
        </w:tc>
      </w:tr>
    </w:tbl>
    <w:p w14:paraId="536E7795" w14:textId="77777777" w:rsidR="00DF3989" w:rsidRDefault="00DF3989" w:rsidP="00DF3989">
      <w:pPr>
        <w:pStyle w:val="af8"/>
        <w:numPr>
          <w:ilvl w:val="3"/>
          <w:numId w:val="14"/>
        </w:numPr>
        <w:autoSpaceDE w:val="0"/>
        <w:autoSpaceDN w:val="0"/>
        <w:adjustRightInd w:val="0"/>
        <w:spacing w:after="0" w:line="240" w:lineRule="atLeast"/>
        <w:ind w:left="1134" w:firstLine="0"/>
        <w:rPr>
          <w:rFonts w:cstheme="minorHAnsi"/>
          <w:b/>
          <w:bCs/>
          <w:iCs/>
          <w:color w:val="000000"/>
          <w:sz w:val="24"/>
          <w:szCs w:val="24"/>
        </w:rPr>
      </w:pPr>
      <w:r>
        <w:rPr>
          <w:rFonts w:cstheme="minorHAnsi"/>
          <w:b/>
          <w:bCs/>
          <w:iCs/>
          <w:color w:val="000000"/>
          <w:sz w:val="24"/>
          <w:szCs w:val="24"/>
        </w:rPr>
        <w:t>Выбор начального приближения</w:t>
      </w:r>
    </w:p>
    <w:p w14:paraId="4FEE643F" w14:textId="77777777" w:rsidR="00DF3989" w:rsidRPr="00F37998" w:rsidRDefault="00DF3989" w:rsidP="00DF3989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>x0 = (0.08, -0.08)</w:t>
      </w:r>
    </w:p>
    <w:tbl>
      <w:tblPr>
        <w:tblW w:w="5367" w:type="dxa"/>
        <w:tblInd w:w="1413" w:type="dxa"/>
        <w:tblLook w:val="04A0" w:firstRow="1" w:lastRow="0" w:firstColumn="1" w:lastColumn="0" w:noHBand="0" w:noVBand="1"/>
      </w:tblPr>
      <w:tblGrid>
        <w:gridCol w:w="1413"/>
        <w:gridCol w:w="1074"/>
        <w:gridCol w:w="960"/>
        <w:gridCol w:w="960"/>
        <w:gridCol w:w="960"/>
      </w:tblGrid>
      <w:tr w:rsidR="00DF3989" w:rsidRPr="00F37998" w14:paraId="0E217EBD" w14:textId="77777777" w:rsidTr="00DF3989">
        <w:trPr>
          <w:trHeight w:val="306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88ABEB" w14:textId="77777777" w:rsidR="00DF3989" w:rsidRPr="00F37998" w:rsidRDefault="00DF3989" w:rsidP="00C13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38007C" w14:textId="77777777" w:rsidR="00DF3989" w:rsidRPr="00F37998" w:rsidRDefault="00DF3989" w:rsidP="00C13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774BAB" w14:textId="77777777" w:rsidR="00DF3989" w:rsidRPr="00F37998" w:rsidRDefault="00DF3989" w:rsidP="00C13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9EC8EC" w14:textId="77777777" w:rsidR="00DF3989" w:rsidRPr="00F37998" w:rsidRDefault="00DF3989" w:rsidP="00C13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8ECB7D" w14:textId="77777777" w:rsidR="00DF3989" w:rsidRPr="00F37998" w:rsidRDefault="00DF3989" w:rsidP="00C13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DF3989" w:rsidRPr="00F37998" w14:paraId="128A5FF7" w14:textId="77777777" w:rsidTr="00C1353A">
        <w:trPr>
          <w:trHeight w:val="300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07C3BF" w14:textId="26CFC8B9" w:rsidR="00DF3989" w:rsidRPr="00F37998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89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ED3ADF" w14:textId="11178A56" w:rsidR="00DF3989" w:rsidRPr="00F37998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F8579A" w14:textId="018B42BA" w:rsidR="00DF3989" w:rsidRPr="00F37998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457992" w14:textId="43838D76" w:rsidR="00DF3989" w:rsidRPr="00F37998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43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55D2F2" w14:textId="53C3580D" w:rsidR="00DF3989" w:rsidRPr="00F37998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142</w:t>
            </w:r>
          </w:p>
        </w:tc>
      </w:tr>
    </w:tbl>
    <w:p w14:paraId="6190363C" w14:textId="77777777" w:rsidR="00DF3989" w:rsidRPr="00F37998" w:rsidRDefault="00DF3989" w:rsidP="00DF3989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>x0 = (100, -100)</w:t>
      </w:r>
    </w:p>
    <w:tbl>
      <w:tblPr>
        <w:tblW w:w="5367" w:type="dxa"/>
        <w:tblInd w:w="1413" w:type="dxa"/>
        <w:tblLook w:val="04A0" w:firstRow="1" w:lastRow="0" w:firstColumn="1" w:lastColumn="0" w:noHBand="0" w:noVBand="1"/>
      </w:tblPr>
      <w:tblGrid>
        <w:gridCol w:w="1413"/>
        <w:gridCol w:w="1074"/>
        <w:gridCol w:w="960"/>
        <w:gridCol w:w="960"/>
        <w:gridCol w:w="960"/>
      </w:tblGrid>
      <w:tr w:rsidR="00DF3989" w:rsidRPr="00F37998" w14:paraId="6070FF3C" w14:textId="77777777" w:rsidTr="00C1353A">
        <w:trPr>
          <w:trHeight w:val="300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7D7BC7" w14:textId="77777777" w:rsidR="00DF3989" w:rsidRPr="00F37998" w:rsidRDefault="00DF3989" w:rsidP="00C13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027549" w14:textId="77777777" w:rsidR="00DF3989" w:rsidRPr="00F37998" w:rsidRDefault="00DF3989" w:rsidP="00C13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5A2BE4" w14:textId="77777777" w:rsidR="00DF3989" w:rsidRPr="00F37998" w:rsidRDefault="00DF3989" w:rsidP="00C13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529069" w14:textId="77777777" w:rsidR="00DF3989" w:rsidRPr="00F37998" w:rsidRDefault="00DF3989" w:rsidP="00C13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7AEA08" w14:textId="77777777" w:rsidR="00DF3989" w:rsidRPr="00F37998" w:rsidRDefault="00DF3989" w:rsidP="00C13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DF3989" w:rsidRPr="00F37998" w14:paraId="4A4C48ED" w14:textId="77777777" w:rsidTr="00C1353A">
        <w:trPr>
          <w:trHeight w:val="300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FC81D4" w14:textId="5BFC68B1" w:rsidR="00DF3989" w:rsidRPr="00F37998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937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0D8479" w14:textId="79C6C80F" w:rsidR="00DF3989" w:rsidRPr="00F37998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9FE35B" w14:textId="48325585" w:rsidR="00DF3989" w:rsidRPr="00F37998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56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E20C40" w14:textId="1824C75E" w:rsidR="00DF3989" w:rsidRPr="00F37998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43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FCC633" w14:textId="05584F15" w:rsidR="00DF3989" w:rsidRPr="00F37998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142</w:t>
            </w:r>
          </w:p>
        </w:tc>
      </w:tr>
    </w:tbl>
    <w:p w14:paraId="6B9680FD" w14:textId="77777777" w:rsidR="00DF3989" w:rsidRDefault="00DF3989" w:rsidP="00DF3989">
      <w:pPr>
        <w:pStyle w:val="af8"/>
        <w:numPr>
          <w:ilvl w:val="3"/>
          <w:numId w:val="14"/>
        </w:numPr>
        <w:autoSpaceDE w:val="0"/>
        <w:autoSpaceDN w:val="0"/>
        <w:adjustRightInd w:val="0"/>
        <w:spacing w:after="0" w:line="240" w:lineRule="atLeast"/>
        <w:ind w:left="1134" w:firstLine="0"/>
        <w:rPr>
          <w:rFonts w:cstheme="minorHAnsi"/>
          <w:b/>
          <w:bCs/>
          <w:iCs/>
          <w:color w:val="000000"/>
          <w:sz w:val="24"/>
          <w:szCs w:val="24"/>
        </w:rPr>
      </w:pPr>
      <w:r>
        <w:rPr>
          <w:rFonts w:cstheme="minorHAnsi"/>
          <w:b/>
          <w:bCs/>
          <w:iCs/>
          <w:color w:val="000000"/>
          <w:sz w:val="24"/>
          <w:szCs w:val="24"/>
        </w:rPr>
        <w:t>Выбор точности</w:t>
      </w:r>
    </w:p>
    <w:p w14:paraId="07DF6266" w14:textId="77777777" w:rsidR="00DF3989" w:rsidRPr="00F37998" w:rsidRDefault="00DF3989" w:rsidP="00DF3989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</w:rPr>
        <w:t>ε</w:t>
      </w:r>
      <w:r>
        <w:rPr>
          <w:rFonts w:cstheme="minorHAnsi"/>
          <w:iCs/>
          <w:color w:val="000000"/>
          <w:sz w:val="24"/>
          <w:szCs w:val="24"/>
          <w:lang w:val="en-US"/>
        </w:rPr>
        <w:t xml:space="preserve"> = 1e-5</w:t>
      </w:r>
    </w:p>
    <w:tbl>
      <w:tblPr>
        <w:tblW w:w="5643" w:type="dxa"/>
        <w:tblInd w:w="1413" w:type="dxa"/>
        <w:tblLook w:val="04A0" w:firstRow="1" w:lastRow="0" w:firstColumn="1" w:lastColumn="0" w:noHBand="0" w:noVBand="1"/>
      </w:tblPr>
      <w:tblGrid>
        <w:gridCol w:w="1413"/>
        <w:gridCol w:w="1074"/>
        <w:gridCol w:w="1052"/>
        <w:gridCol w:w="1052"/>
        <w:gridCol w:w="1052"/>
      </w:tblGrid>
      <w:tr w:rsidR="00DF3989" w:rsidRPr="00F37998" w14:paraId="2E93A52B" w14:textId="77777777" w:rsidTr="00C1353A">
        <w:trPr>
          <w:trHeight w:val="300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CE9988" w14:textId="77777777" w:rsidR="00DF3989" w:rsidRPr="00F37998" w:rsidRDefault="00DF3989" w:rsidP="00C13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E4ABE7" w14:textId="77777777" w:rsidR="00DF3989" w:rsidRPr="00F37998" w:rsidRDefault="00DF3989" w:rsidP="00C13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A3B149" w14:textId="77777777" w:rsidR="00DF3989" w:rsidRPr="00F37998" w:rsidRDefault="00DF3989" w:rsidP="00C13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D4F45E" w14:textId="77777777" w:rsidR="00DF3989" w:rsidRPr="00F37998" w:rsidRDefault="00DF3989" w:rsidP="00C13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AF927E" w14:textId="77777777" w:rsidR="00DF3989" w:rsidRPr="00F37998" w:rsidRDefault="00DF3989" w:rsidP="00C13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DF3989" w:rsidRPr="00F37998" w14:paraId="4F8F4B96" w14:textId="77777777" w:rsidTr="00C1353A">
        <w:trPr>
          <w:trHeight w:val="300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3441B4" w14:textId="1052E9CF" w:rsidR="00DF3989" w:rsidRPr="00F37998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011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C9837C" w14:textId="59255D19" w:rsidR="00DF3989" w:rsidRPr="00F37998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C617DE" w14:textId="621BFA7C" w:rsidR="00DF3989" w:rsidRPr="00F37998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56344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8E882D" w14:textId="5879737A" w:rsidR="00DF3989" w:rsidRPr="00F37998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4365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0AE8BC" w14:textId="03D5CE61" w:rsidR="00DF3989" w:rsidRPr="00F37998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1442</w:t>
            </w:r>
          </w:p>
        </w:tc>
      </w:tr>
    </w:tbl>
    <w:p w14:paraId="4753AAC9" w14:textId="77777777" w:rsidR="00DF3989" w:rsidRPr="00F37998" w:rsidRDefault="00DF3989" w:rsidP="00DF3989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</w:rPr>
        <w:t>ε</w:t>
      </w:r>
      <w:r>
        <w:rPr>
          <w:rFonts w:cstheme="minorHAnsi"/>
          <w:iCs/>
          <w:color w:val="000000"/>
          <w:sz w:val="24"/>
          <w:szCs w:val="24"/>
          <w:lang w:val="en-US"/>
        </w:rPr>
        <w:t xml:space="preserve"> = 1e-7</w:t>
      </w:r>
    </w:p>
    <w:tbl>
      <w:tblPr>
        <w:tblW w:w="5643" w:type="dxa"/>
        <w:tblInd w:w="1413" w:type="dxa"/>
        <w:tblLook w:val="04A0" w:firstRow="1" w:lastRow="0" w:firstColumn="1" w:lastColumn="0" w:noHBand="0" w:noVBand="1"/>
      </w:tblPr>
      <w:tblGrid>
        <w:gridCol w:w="1413"/>
        <w:gridCol w:w="1074"/>
        <w:gridCol w:w="1052"/>
        <w:gridCol w:w="1052"/>
        <w:gridCol w:w="1052"/>
      </w:tblGrid>
      <w:tr w:rsidR="00DF3989" w:rsidRPr="00F37998" w14:paraId="431B560F" w14:textId="77777777" w:rsidTr="00C1353A">
        <w:trPr>
          <w:trHeight w:val="300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CBAD12" w14:textId="77777777" w:rsidR="00DF3989" w:rsidRPr="00F37998" w:rsidRDefault="00DF3989" w:rsidP="00C13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BB7363" w14:textId="77777777" w:rsidR="00DF3989" w:rsidRPr="00F37998" w:rsidRDefault="00DF3989" w:rsidP="00C13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4693DF" w14:textId="77777777" w:rsidR="00DF3989" w:rsidRPr="00F37998" w:rsidRDefault="00DF3989" w:rsidP="00C13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A3DC68" w14:textId="77777777" w:rsidR="00DF3989" w:rsidRPr="00F37998" w:rsidRDefault="00DF3989" w:rsidP="00C13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4B4823" w14:textId="77777777" w:rsidR="00DF3989" w:rsidRPr="00F37998" w:rsidRDefault="00DF3989" w:rsidP="00C13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DF3989" w:rsidRPr="00F37998" w14:paraId="0BFEE243" w14:textId="77777777" w:rsidTr="00C1353A">
        <w:trPr>
          <w:trHeight w:val="300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C15425" w14:textId="581DE4FE" w:rsidR="00DF3989" w:rsidRPr="00F37998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232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C5C8FD" w14:textId="6765F839" w:rsidR="00DF3989" w:rsidRPr="00F37998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BC5890" w14:textId="21A12D99" w:rsidR="00DF3989" w:rsidRPr="00F37998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56342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9E9787" w14:textId="3B890DA7" w:rsidR="00DF3989" w:rsidRPr="00F37998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,436574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2802C4" w14:textId="383CD78E" w:rsidR="00DF3989" w:rsidRPr="00F37998" w:rsidRDefault="00DF3989" w:rsidP="00DF39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,144202</w:t>
            </w:r>
          </w:p>
        </w:tc>
      </w:tr>
    </w:tbl>
    <w:p w14:paraId="0908D801" w14:textId="77777777" w:rsidR="00DF3989" w:rsidRPr="00DF3989" w:rsidRDefault="00DF3989" w:rsidP="00DF3989">
      <w:pPr>
        <w:pStyle w:val="af8"/>
        <w:autoSpaceDE w:val="0"/>
        <w:autoSpaceDN w:val="0"/>
        <w:adjustRightInd w:val="0"/>
        <w:spacing w:after="0" w:line="240" w:lineRule="atLeast"/>
        <w:ind w:left="851"/>
        <w:rPr>
          <w:rFonts w:cstheme="minorHAnsi"/>
          <w:b/>
          <w:bCs/>
          <w:iCs/>
          <w:color w:val="000000"/>
          <w:sz w:val="24"/>
          <w:szCs w:val="24"/>
        </w:rPr>
      </w:pPr>
    </w:p>
    <w:p w14:paraId="68693F4A" w14:textId="4C3ADBA3" w:rsidR="00A90761" w:rsidRPr="00A90761" w:rsidRDefault="00A90761" w:rsidP="0041728D">
      <w:pPr>
        <w:pStyle w:val="af8"/>
        <w:numPr>
          <w:ilvl w:val="2"/>
          <w:numId w:val="14"/>
        </w:numPr>
        <w:autoSpaceDE w:val="0"/>
        <w:autoSpaceDN w:val="0"/>
        <w:adjustRightInd w:val="0"/>
        <w:spacing w:after="0" w:line="240" w:lineRule="atLeast"/>
        <w:ind w:left="851" w:firstLine="0"/>
        <w:rPr>
          <w:rFonts w:cstheme="minorHAnsi"/>
          <w:b/>
          <w:bCs/>
          <w:iCs/>
          <w:color w:val="000000"/>
          <w:sz w:val="24"/>
          <w:szCs w:val="24"/>
        </w:rPr>
      </w:pPr>
      <w:r w:rsidRPr="00A90761">
        <w:rPr>
          <w:rFonts w:cstheme="minorHAnsi"/>
          <w:b/>
          <w:bCs/>
          <w:sz w:val="24"/>
          <w:szCs w:val="24"/>
        </w:rPr>
        <w:lastRenderedPageBreak/>
        <w:t>Ограничение равенством</w:t>
      </w:r>
    </w:p>
    <w:p w14:paraId="4FD29F4E" w14:textId="77777777" w:rsidR="0041728D" w:rsidRDefault="0041728D" w:rsidP="0041728D">
      <w:pPr>
        <w:pStyle w:val="af8"/>
        <w:numPr>
          <w:ilvl w:val="3"/>
          <w:numId w:val="14"/>
        </w:numPr>
        <w:autoSpaceDE w:val="0"/>
        <w:autoSpaceDN w:val="0"/>
        <w:adjustRightInd w:val="0"/>
        <w:spacing w:after="0" w:line="240" w:lineRule="atLeast"/>
        <w:ind w:left="1134" w:firstLine="0"/>
        <w:rPr>
          <w:rFonts w:cstheme="minorHAnsi"/>
          <w:b/>
          <w:bCs/>
          <w:iCs/>
          <w:color w:val="000000"/>
          <w:sz w:val="24"/>
          <w:szCs w:val="24"/>
        </w:rPr>
      </w:pPr>
      <w:r>
        <w:rPr>
          <w:rFonts w:cstheme="minorHAnsi"/>
          <w:b/>
          <w:bCs/>
          <w:iCs/>
          <w:color w:val="000000"/>
          <w:sz w:val="24"/>
          <w:szCs w:val="24"/>
        </w:rPr>
        <w:t>Стандартные параметры</w:t>
      </w:r>
    </w:p>
    <w:p w14:paraId="1321B069" w14:textId="77777777" w:rsidR="00A90761" w:rsidRDefault="00A90761" w:rsidP="0041728D">
      <w:pPr>
        <w:pStyle w:val="af8"/>
        <w:numPr>
          <w:ilvl w:val="3"/>
          <w:numId w:val="14"/>
        </w:numPr>
        <w:autoSpaceDE w:val="0"/>
        <w:autoSpaceDN w:val="0"/>
        <w:adjustRightInd w:val="0"/>
        <w:spacing w:after="0" w:line="240" w:lineRule="atLeast"/>
        <w:ind w:left="1134" w:firstLine="0"/>
        <w:rPr>
          <w:rFonts w:cstheme="minorHAnsi"/>
          <w:b/>
          <w:bCs/>
          <w:iCs/>
          <w:color w:val="000000"/>
          <w:sz w:val="24"/>
          <w:szCs w:val="24"/>
        </w:rPr>
      </w:pPr>
      <w:r>
        <w:rPr>
          <w:rFonts w:cstheme="minorHAnsi"/>
          <w:b/>
          <w:bCs/>
          <w:iCs/>
          <w:color w:val="000000"/>
          <w:sz w:val="24"/>
          <w:szCs w:val="24"/>
        </w:rPr>
        <w:t>Выбор штрафной функции</w:t>
      </w:r>
    </w:p>
    <w:p w14:paraId="0E796205" w14:textId="77777777" w:rsidR="00A90761" w:rsidRDefault="00A90761" w:rsidP="0041728D">
      <w:pPr>
        <w:pStyle w:val="af8"/>
        <w:numPr>
          <w:ilvl w:val="3"/>
          <w:numId w:val="14"/>
        </w:numPr>
        <w:autoSpaceDE w:val="0"/>
        <w:autoSpaceDN w:val="0"/>
        <w:adjustRightInd w:val="0"/>
        <w:spacing w:after="0" w:line="240" w:lineRule="atLeast"/>
        <w:ind w:left="1134" w:firstLine="0"/>
        <w:rPr>
          <w:rFonts w:cstheme="minorHAnsi"/>
          <w:b/>
          <w:bCs/>
          <w:iCs/>
          <w:color w:val="000000"/>
          <w:sz w:val="24"/>
          <w:szCs w:val="24"/>
        </w:rPr>
      </w:pPr>
      <w:r>
        <w:rPr>
          <w:rFonts w:cstheme="minorHAnsi"/>
          <w:b/>
          <w:bCs/>
          <w:iCs/>
          <w:color w:val="000000"/>
          <w:sz w:val="24"/>
          <w:szCs w:val="24"/>
        </w:rPr>
        <w:t>Выбор начальной величины коэффициента штрафа</w:t>
      </w:r>
    </w:p>
    <w:p w14:paraId="61B2244B" w14:textId="77777777" w:rsidR="00A90761" w:rsidRDefault="00A90761" w:rsidP="0041728D">
      <w:pPr>
        <w:pStyle w:val="af8"/>
        <w:numPr>
          <w:ilvl w:val="3"/>
          <w:numId w:val="14"/>
        </w:numPr>
        <w:autoSpaceDE w:val="0"/>
        <w:autoSpaceDN w:val="0"/>
        <w:adjustRightInd w:val="0"/>
        <w:spacing w:after="0" w:line="240" w:lineRule="atLeast"/>
        <w:ind w:left="1134" w:firstLine="0"/>
        <w:rPr>
          <w:rFonts w:cstheme="minorHAnsi"/>
          <w:b/>
          <w:bCs/>
          <w:iCs/>
          <w:color w:val="000000"/>
          <w:sz w:val="24"/>
          <w:szCs w:val="24"/>
        </w:rPr>
      </w:pPr>
      <w:r>
        <w:rPr>
          <w:rFonts w:cstheme="minorHAnsi"/>
          <w:b/>
          <w:bCs/>
          <w:iCs/>
          <w:color w:val="000000"/>
          <w:sz w:val="24"/>
          <w:szCs w:val="24"/>
        </w:rPr>
        <w:t>Выбор стратегии изменения коэффициента штрафа</w:t>
      </w:r>
    </w:p>
    <w:p w14:paraId="0A274038" w14:textId="77777777" w:rsidR="00A90761" w:rsidRDefault="00A90761" w:rsidP="0041728D">
      <w:pPr>
        <w:pStyle w:val="af8"/>
        <w:numPr>
          <w:ilvl w:val="3"/>
          <w:numId w:val="14"/>
        </w:numPr>
        <w:autoSpaceDE w:val="0"/>
        <w:autoSpaceDN w:val="0"/>
        <w:adjustRightInd w:val="0"/>
        <w:spacing w:after="0" w:line="240" w:lineRule="atLeast"/>
        <w:ind w:left="1134" w:firstLine="0"/>
        <w:rPr>
          <w:rFonts w:cstheme="minorHAnsi"/>
          <w:b/>
          <w:bCs/>
          <w:iCs/>
          <w:color w:val="000000"/>
          <w:sz w:val="24"/>
          <w:szCs w:val="24"/>
        </w:rPr>
      </w:pPr>
      <w:r>
        <w:rPr>
          <w:rFonts w:cstheme="minorHAnsi"/>
          <w:b/>
          <w:bCs/>
          <w:iCs/>
          <w:color w:val="000000"/>
          <w:sz w:val="24"/>
          <w:szCs w:val="24"/>
        </w:rPr>
        <w:t>Выбор начального приближения</w:t>
      </w:r>
    </w:p>
    <w:p w14:paraId="1ED75832" w14:textId="77777777" w:rsidR="00A90761" w:rsidRPr="00A90761" w:rsidRDefault="00A90761" w:rsidP="0041728D">
      <w:pPr>
        <w:pStyle w:val="af8"/>
        <w:numPr>
          <w:ilvl w:val="3"/>
          <w:numId w:val="14"/>
        </w:numPr>
        <w:autoSpaceDE w:val="0"/>
        <w:autoSpaceDN w:val="0"/>
        <w:adjustRightInd w:val="0"/>
        <w:spacing w:after="0" w:line="240" w:lineRule="atLeast"/>
        <w:ind w:left="1134" w:firstLine="0"/>
        <w:rPr>
          <w:rFonts w:cstheme="minorHAnsi"/>
          <w:b/>
          <w:bCs/>
          <w:iCs/>
          <w:color w:val="000000"/>
          <w:sz w:val="24"/>
          <w:szCs w:val="24"/>
        </w:rPr>
      </w:pPr>
      <w:r>
        <w:rPr>
          <w:rFonts w:cstheme="minorHAnsi"/>
          <w:b/>
          <w:bCs/>
          <w:iCs/>
          <w:color w:val="000000"/>
          <w:sz w:val="24"/>
          <w:szCs w:val="24"/>
        </w:rPr>
        <w:t>Выбор точности</w:t>
      </w:r>
    </w:p>
    <w:p w14:paraId="255B59E6" w14:textId="77777777" w:rsidR="00A90761" w:rsidRPr="00A90761" w:rsidRDefault="00A90761" w:rsidP="00A90761">
      <w:pPr>
        <w:pStyle w:val="af8"/>
        <w:autoSpaceDE w:val="0"/>
        <w:autoSpaceDN w:val="0"/>
        <w:adjustRightInd w:val="0"/>
        <w:spacing w:after="0" w:line="240" w:lineRule="atLeast"/>
        <w:ind w:left="2160"/>
        <w:rPr>
          <w:rFonts w:cstheme="minorHAnsi"/>
          <w:b/>
          <w:bCs/>
          <w:iCs/>
          <w:color w:val="000000"/>
          <w:sz w:val="24"/>
          <w:szCs w:val="24"/>
        </w:rPr>
      </w:pPr>
    </w:p>
    <w:p w14:paraId="315A39E8" w14:textId="67B1E915" w:rsidR="002E35B6" w:rsidRPr="00A90761" w:rsidRDefault="002E35B6" w:rsidP="00100D00">
      <w:pPr>
        <w:pStyle w:val="af8"/>
        <w:numPr>
          <w:ilvl w:val="1"/>
          <w:numId w:val="14"/>
        </w:numPr>
        <w:autoSpaceDE w:val="0"/>
        <w:autoSpaceDN w:val="0"/>
        <w:adjustRightInd w:val="0"/>
        <w:spacing w:after="0" w:line="240" w:lineRule="atLeast"/>
        <w:ind w:left="142" w:firstLine="283"/>
        <w:rPr>
          <w:rFonts w:cstheme="minorHAnsi"/>
          <w:b/>
          <w:bCs/>
          <w:iCs/>
          <w:color w:val="000000"/>
          <w:sz w:val="24"/>
          <w:szCs w:val="24"/>
        </w:rPr>
      </w:pPr>
      <w:r w:rsidRPr="00A90761">
        <w:rPr>
          <w:rFonts w:cstheme="minorHAnsi"/>
          <w:b/>
          <w:bCs/>
          <w:sz w:val="24"/>
          <w:szCs w:val="24"/>
        </w:rPr>
        <w:t xml:space="preserve">Метод </w:t>
      </w:r>
      <w:r w:rsidR="00A90761" w:rsidRPr="00A90761">
        <w:rPr>
          <w:rFonts w:cstheme="minorHAnsi"/>
          <w:b/>
          <w:bCs/>
          <w:sz w:val="24"/>
          <w:szCs w:val="24"/>
        </w:rPr>
        <w:t>барьерных функций</w:t>
      </w:r>
    </w:p>
    <w:p w14:paraId="58029066" w14:textId="77777777" w:rsidR="00A90761" w:rsidRPr="00A90761" w:rsidRDefault="00A90761" w:rsidP="0041728D">
      <w:pPr>
        <w:pStyle w:val="af8"/>
        <w:numPr>
          <w:ilvl w:val="2"/>
          <w:numId w:val="14"/>
        </w:numPr>
        <w:autoSpaceDE w:val="0"/>
        <w:autoSpaceDN w:val="0"/>
        <w:adjustRightInd w:val="0"/>
        <w:spacing w:after="0" w:line="240" w:lineRule="atLeast"/>
        <w:ind w:left="709" w:firstLine="0"/>
        <w:rPr>
          <w:rFonts w:cstheme="minorHAnsi"/>
          <w:b/>
          <w:bCs/>
          <w:iCs/>
          <w:color w:val="000000"/>
          <w:sz w:val="24"/>
          <w:szCs w:val="24"/>
        </w:rPr>
      </w:pPr>
      <w:r w:rsidRPr="00A90761">
        <w:rPr>
          <w:rFonts w:cstheme="minorHAnsi"/>
          <w:b/>
          <w:bCs/>
          <w:sz w:val="24"/>
          <w:szCs w:val="24"/>
        </w:rPr>
        <w:t>Ограничение неравенством</w:t>
      </w:r>
    </w:p>
    <w:p w14:paraId="5E3657F7" w14:textId="32FC2B76" w:rsidR="0041728D" w:rsidRDefault="0041728D" w:rsidP="0041728D">
      <w:pPr>
        <w:pStyle w:val="af8"/>
        <w:numPr>
          <w:ilvl w:val="3"/>
          <w:numId w:val="14"/>
        </w:numPr>
        <w:autoSpaceDE w:val="0"/>
        <w:autoSpaceDN w:val="0"/>
        <w:adjustRightInd w:val="0"/>
        <w:spacing w:after="0" w:line="240" w:lineRule="atLeast"/>
        <w:ind w:left="1134" w:firstLine="0"/>
        <w:rPr>
          <w:rFonts w:cstheme="minorHAnsi"/>
          <w:b/>
          <w:bCs/>
          <w:iCs/>
          <w:color w:val="000000"/>
          <w:sz w:val="24"/>
          <w:szCs w:val="24"/>
        </w:rPr>
      </w:pPr>
      <w:r>
        <w:rPr>
          <w:rFonts w:cstheme="minorHAnsi"/>
          <w:b/>
          <w:bCs/>
          <w:iCs/>
          <w:color w:val="000000"/>
          <w:sz w:val="24"/>
          <w:szCs w:val="24"/>
        </w:rPr>
        <w:t>Стандартные параметры</w:t>
      </w:r>
    </w:p>
    <w:p w14:paraId="01B3EAD5" w14:textId="6E448F48" w:rsidR="00A712ED" w:rsidRDefault="00A712ED" w:rsidP="00A712ED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>G</w:t>
      </w:r>
      <w:r w:rsidRPr="0041728D">
        <w:rPr>
          <w:rFonts w:cstheme="minorHAnsi"/>
          <w:iCs/>
          <w:color w:val="000000"/>
          <w:sz w:val="24"/>
          <w:szCs w:val="24"/>
        </w:rPr>
        <w:t>(</w:t>
      </w:r>
      <w:r>
        <w:rPr>
          <w:rFonts w:cstheme="minorHAnsi"/>
          <w:iCs/>
          <w:color w:val="000000"/>
          <w:sz w:val="24"/>
          <w:szCs w:val="24"/>
          <w:lang w:val="en-US"/>
        </w:rPr>
        <w:t>g</w:t>
      </w:r>
      <w:r w:rsidRPr="0041728D">
        <w:rPr>
          <w:rFonts w:cstheme="minorHAnsi"/>
          <w:iCs/>
          <w:color w:val="000000"/>
          <w:sz w:val="24"/>
          <w:szCs w:val="24"/>
        </w:rPr>
        <w:t>(</w:t>
      </w:r>
      <w:r>
        <w:rPr>
          <w:rFonts w:cstheme="minorHAnsi"/>
          <w:iCs/>
          <w:color w:val="000000"/>
          <w:sz w:val="24"/>
          <w:szCs w:val="24"/>
          <w:lang w:val="en-US"/>
        </w:rPr>
        <w:t>x</w:t>
      </w:r>
      <w:r w:rsidRPr="0041728D">
        <w:rPr>
          <w:rFonts w:cstheme="minorHAnsi"/>
          <w:iCs/>
          <w:color w:val="000000"/>
          <w:sz w:val="24"/>
          <w:szCs w:val="24"/>
        </w:rPr>
        <w:t>)) = 0.5 * (</w:t>
      </w:r>
      <w:r>
        <w:rPr>
          <w:rFonts w:cstheme="minorHAnsi"/>
          <w:iCs/>
          <w:color w:val="000000"/>
          <w:sz w:val="24"/>
          <w:szCs w:val="24"/>
          <w:lang w:val="en-US"/>
        </w:rPr>
        <w:t>g</w:t>
      </w:r>
      <w:r w:rsidRPr="0041728D">
        <w:rPr>
          <w:rFonts w:cstheme="minorHAnsi"/>
          <w:iCs/>
          <w:color w:val="000000"/>
          <w:sz w:val="24"/>
          <w:szCs w:val="24"/>
        </w:rPr>
        <w:t>(</w:t>
      </w:r>
      <w:r>
        <w:rPr>
          <w:rFonts w:cstheme="minorHAnsi"/>
          <w:iCs/>
          <w:color w:val="000000"/>
          <w:sz w:val="24"/>
          <w:szCs w:val="24"/>
          <w:lang w:val="en-US"/>
        </w:rPr>
        <w:t>x</w:t>
      </w:r>
      <w:r w:rsidRPr="0041728D">
        <w:rPr>
          <w:rFonts w:cstheme="minorHAnsi"/>
          <w:iCs/>
          <w:color w:val="000000"/>
          <w:sz w:val="24"/>
          <w:szCs w:val="24"/>
        </w:rPr>
        <w:t>) – |</w:t>
      </w:r>
      <w:r>
        <w:rPr>
          <w:rFonts w:cstheme="minorHAnsi"/>
          <w:iCs/>
          <w:color w:val="000000"/>
          <w:sz w:val="24"/>
          <w:szCs w:val="24"/>
          <w:lang w:val="en-US"/>
        </w:rPr>
        <w:t>g</w:t>
      </w:r>
      <w:r w:rsidRPr="0041728D">
        <w:rPr>
          <w:rFonts w:cstheme="minorHAnsi"/>
          <w:iCs/>
          <w:color w:val="000000"/>
          <w:sz w:val="24"/>
          <w:szCs w:val="24"/>
        </w:rPr>
        <w:t>(</w:t>
      </w:r>
      <w:r>
        <w:rPr>
          <w:rFonts w:cstheme="minorHAnsi"/>
          <w:iCs/>
          <w:color w:val="000000"/>
          <w:sz w:val="24"/>
          <w:szCs w:val="24"/>
          <w:lang w:val="en-US"/>
        </w:rPr>
        <w:t>x</w:t>
      </w:r>
      <w:r w:rsidRPr="0041728D">
        <w:rPr>
          <w:rFonts w:cstheme="minorHAnsi"/>
          <w:iCs/>
          <w:color w:val="000000"/>
          <w:sz w:val="24"/>
          <w:szCs w:val="24"/>
        </w:rPr>
        <w:t xml:space="preserve">)|) </w:t>
      </w:r>
    </w:p>
    <w:p w14:paraId="5739B18F" w14:textId="3AFD54AF" w:rsidR="00A712ED" w:rsidRDefault="00A712ED" w:rsidP="00A712ED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>r0 = 1</w:t>
      </w:r>
    </w:p>
    <w:p w14:paraId="23A69DA2" w14:textId="00C8F704" w:rsidR="00A712ED" w:rsidRPr="00A712ED" w:rsidRDefault="00A712ED" w:rsidP="00A712ED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proofErr w:type="spellStart"/>
      <w:r>
        <w:rPr>
          <w:rFonts w:cstheme="minorHAnsi"/>
          <w:iCs/>
          <w:color w:val="000000"/>
          <w:sz w:val="24"/>
          <w:szCs w:val="24"/>
          <w:lang w:val="en-US"/>
        </w:rPr>
        <w:t>r</w:t>
      </w:r>
      <w:r>
        <w:rPr>
          <w:rFonts w:cstheme="minorHAnsi"/>
          <w:iCs/>
          <w:color w:val="000000"/>
          <w:sz w:val="24"/>
          <w:szCs w:val="24"/>
          <w:vertAlign w:val="subscript"/>
          <w:lang w:val="en-US"/>
        </w:rPr>
        <w:t>i</w:t>
      </w:r>
      <w:proofErr w:type="spellEnd"/>
      <w:r>
        <w:rPr>
          <w:rFonts w:cstheme="minorHAnsi"/>
          <w:iCs/>
          <w:color w:val="000000"/>
          <w:sz w:val="24"/>
          <w:szCs w:val="24"/>
          <w:lang w:val="en-US"/>
        </w:rPr>
        <w:t xml:space="preserve"> = R(</w:t>
      </w:r>
      <w:proofErr w:type="spellStart"/>
      <w:r>
        <w:rPr>
          <w:rFonts w:cstheme="minorHAnsi"/>
          <w:iCs/>
          <w:color w:val="000000"/>
          <w:sz w:val="24"/>
          <w:szCs w:val="24"/>
          <w:lang w:val="en-US"/>
        </w:rPr>
        <w:t>i</w:t>
      </w:r>
      <w:proofErr w:type="spellEnd"/>
      <w:r>
        <w:rPr>
          <w:rFonts w:cstheme="minorHAnsi"/>
          <w:iCs/>
          <w:color w:val="000000"/>
          <w:sz w:val="24"/>
          <w:szCs w:val="24"/>
          <w:lang w:val="en-US"/>
        </w:rPr>
        <w:t>) = 2</w:t>
      </w:r>
      <w:r>
        <w:rPr>
          <w:rFonts w:cstheme="minorHAnsi"/>
          <w:iCs/>
          <w:color w:val="000000"/>
          <w:sz w:val="24"/>
          <w:szCs w:val="24"/>
          <w:vertAlign w:val="superscript"/>
          <w:lang w:val="en-US"/>
        </w:rPr>
        <w:t>i</w:t>
      </w:r>
      <w:r>
        <w:rPr>
          <w:rFonts w:cstheme="minorHAnsi"/>
          <w:iCs/>
          <w:color w:val="000000"/>
          <w:sz w:val="24"/>
          <w:szCs w:val="24"/>
          <w:lang w:val="en-US"/>
        </w:rPr>
        <w:t xml:space="preserve">, </w:t>
      </w:r>
      <w:proofErr w:type="spellStart"/>
      <w:r>
        <w:rPr>
          <w:rFonts w:cstheme="minorHAnsi"/>
          <w:iCs/>
          <w:color w:val="000000"/>
          <w:sz w:val="24"/>
          <w:szCs w:val="24"/>
          <w:lang w:val="en-US"/>
        </w:rPr>
        <w:t>i</w:t>
      </w:r>
      <w:proofErr w:type="spellEnd"/>
      <w:r>
        <w:rPr>
          <w:rFonts w:cstheme="minorHAnsi"/>
          <w:iCs/>
          <w:color w:val="000000"/>
          <w:sz w:val="24"/>
          <w:szCs w:val="24"/>
          <w:lang w:val="en-US"/>
        </w:rPr>
        <w:t xml:space="preserve"> </w:t>
      </w:r>
      <w:r w:rsidRPr="00A712ED">
        <w:rPr>
          <w:rFonts w:cstheme="minorHAnsi"/>
          <w:iCs/>
          <w:color w:val="000000"/>
          <w:sz w:val="24"/>
          <w:szCs w:val="24"/>
          <w:lang w:val="en-US"/>
        </w:rPr>
        <w:t xml:space="preserve">– </w:t>
      </w:r>
      <w:r>
        <w:rPr>
          <w:rFonts w:cstheme="minorHAnsi"/>
          <w:iCs/>
          <w:color w:val="000000"/>
          <w:sz w:val="24"/>
          <w:szCs w:val="24"/>
        </w:rPr>
        <w:t>номер</w:t>
      </w:r>
      <w:r w:rsidRPr="00A712ED">
        <w:rPr>
          <w:rFonts w:cstheme="minorHAnsi"/>
          <w:iCs/>
          <w:color w:val="000000"/>
          <w:sz w:val="24"/>
          <w:szCs w:val="24"/>
          <w:lang w:val="en-US"/>
        </w:rPr>
        <w:t xml:space="preserve"> </w:t>
      </w:r>
      <w:r>
        <w:rPr>
          <w:rFonts w:cstheme="minorHAnsi"/>
          <w:iCs/>
          <w:color w:val="000000"/>
          <w:sz w:val="24"/>
          <w:szCs w:val="24"/>
        </w:rPr>
        <w:t>итерации</w:t>
      </w:r>
    </w:p>
    <w:p w14:paraId="0F1C2383" w14:textId="2FDB0DFA" w:rsidR="00A712ED" w:rsidRDefault="00A712ED" w:rsidP="00A712ED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>x0 = (0, 0)</w:t>
      </w:r>
    </w:p>
    <w:p w14:paraId="5341CE69" w14:textId="1BC7EE0B" w:rsidR="00A712ED" w:rsidRPr="00A712ED" w:rsidRDefault="00A712ED" w:rsidP="00A712ED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</w:rPr>
        <w:t>ε</w:t>
      </w:r>
      <w:r>
        <w:rPr>
          <w:rFonts w:cstheme="minorHAnsi"/>
          <w:iCs/>
          <w:color w:val="000000"/>
          <w:sz w:val="24"/>
          <w:szCs w:val="24"/>
          <w:lang w:val="en-US"/>
        </w:rPr>
        <w:t xml:space="preserve"> = 0.001</w:t>
      </w:r>
    </w:p>
    <w:tbl>
      <w:tblPr>
        <w:tblW w:w="5367" w:type="dxa"/>
        <w:tblInd w:w="1413" w:type="dxa"/>
        <w:tblLook w:val="04A0" w:firstRow="1" w:lastRow="0" w:firstColumn="1" w:lastColumn="0" w:noHBand="0" w:noVBand="1"/>
      </w:tblPr>
      <w:tblGrid>
        <w:gridCol w:w="1413"/>
        <w:gridCol w:w="1074"/>
        <w:gridCol w:w="960"/>
        <w:gridCol w:w="960"/>
        <w:gridCol w:w="960"/>
      </w:tblGrid>
      <w:tr w:rsidR="00C81895" w:rsidRPr="00C81895" w14:paraId="27211B90" w14:textId="77777777" w:rsidTr="00C81895">
        <w:trPr>
          <w:trHeight w:val="300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F8C1F0" w14:textId="77777777" w:rsidR="00C81895" w:rsidRPr="00C81895" w:rsidRDefault="00C81895" w:rsidP="00C8189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350267" w14:textId="77777777" w:rsidR="00C81895" w:rsidRPr="00C81895" w:rsidRDefault="00C81895" w:rsidP="00C8189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AA310A" w14:textId="77777777" w:rsidR="00C81895" w:rsidRPr="00C81895" w:rsidRDefault="00C81895" w:rsidP="00C8189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281DC7" w14:textId="77777777" w:rsidR="00C81895" w:rsidRPr="00C81895" w:rsidRDefault="00C81895" w:rsidP="00C8189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0B50A2" w14:textId="77777777" w:rsidR="00C81895" w:rsidRPr="00C81895" w:rsidRDefault="00C81895" w:rsidP="00C8189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C81895" w:rsidRPr="00C81895" w14:paraId="38B9EDF9" w14:textId="77777777" w:rsidTr="00C81895">
        <w:trPr>
          <w:trHeight w:val="300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2B2C71" w14:textId="77777777" w:rsidR="00C81895" w:rsidRPr="00C81895" w:rsidRDefault="00C81895" w:rsidP="00C8189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22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54CFAE" w14:textId="77777777" w:rsidR="00C81895" w:rsidRPr="00C81895" w:rsidRDefault="00C81895" w:rsidP="00C8189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B01DE0" w14:textId="77777777" w:rsidR="00C81895" w:rsidRPr="00C81895" w:rsidRDefault="00C81895" w:rsidP="00C8189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0,2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770826" w14:textId="77777777" w:rsidR="00C81895" w:rsidRPr="00C81895" w:rsidRDefault="00C81895" w:rsidP="00C8189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0,03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805141" w14:textId="77777777" w:rsidR="00C81895" w:rsidRPr="00C81895" w:rsidRDefault="00C81895" w:rsidP="00C8189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3,347</w:t>
            </w:r>
          </w:p>
        </w:tc>
      </w:tr>
    </w:tbl>
    <w:p w14:paraId="756A6C39" w14:textId="57EEEDCF" w:rsidR="00A90761" w:rsidRDefault="00A90761" w:rsidP="0041728D">
      <w:pPr>
        <w:pStyle w:val="af8"/>
        <w:numPr>
          <w:ilvl w:val="3"/>
          <w:numId w:val="14"/>
        </w:numPr>
        <w:autoSpaceDE w:val="0"/>
        <w:autoSpaceDN w:val="0"/>
        <w:adjustRightInd w:val="0"/>
        <w:spacing w:after="0" w:line="240" w:lineRule="atLeast"/>
        <w:ind w:left="1134" w:firstLine="0"/>
        <w:rPr>
          <w:rFonts w:cstheme="minorHAnsi"/>
          <w:b/>
          <w:bCs/>
          <w:iCs/>
          <w:color w:val="000000"/>
          <w:sz w:val="24"/>
          <w:szCs w:val="24"/>
        </w:rPr>
      </w:pPr>
      <w:r>
        <w:rPr>
          <w:rFonts w:cstheme="minorHAnsi"/>
          <w:b/>
          <w:bCs/>
          <w:iCs/>
          <w:color w:val="000000"/>
          <w:sz w:val="24"/>
          <w:szCs w:val="24"/>
        </w:rPr>
        <w:t>Выбор штрафной функции</w:t>
      </w:r>
    </w:p>
    <w:p w14:paraId="04260588" w14:textId="267EF5B9" w:rsidR="00C81895" w:rsidRPr="00C81895" w:rsidRDefault="00C81895" w:rsidP="00C81895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 xml:space="preserve">G(g(x)) </w:t>
      </w:r>
      <w:proofErr w:type="gramStart"/>
      <w:r>
        <w:rPr>
          <w:rFonts w:cstheme="minorHAnsi"/>
          <w:iCs/>
          <w:color w:val="000000"/>
          <w:sz w:val="24"/>
          <w:szCs w:val="24"/>
          <w:lang w:val="en-US"/>
        </w:rPr>
        <w:t>=  (</w:t>
      </w:r>
      <w:proofErr w:type="gramEnd"/>
      <w:r>
        <w:rPr>
          <w:rFonts w:cstheme="minorHAnsi"/>
          <w:iCs/>
          <w:color w:val="000000"/>
          <w:sz w:val="24"/>
          <w:szCs w:val="24"/>
          <w:lang w:val="en-US"/>
        </w:rPr>
        <w:t>0.5 * (g(x) - |g(x)|)</w:t>
      </w:r>
      <w:r>
        <w:rPr>
          <w:rFonts w:cstheme="minorHAnsi"/>
          <w:iCs/>
          <w:color w:val="000000"/>
          <w:sz w:val="24"/>
          <w:szCs w:val="24"/>
          <w:vertAlign w:val="superscript"/>
          <w:lang w:val="en-US"/>
        </w:rPr>
        <w:t>2</w:t>
      </w:r>
    </w:p>
    <w:tbl>
      <w:tblPr>
        <w:tblW w:w="5371" w:type="dxa"/>
        <w:tblInd w:w="1413" w:type="dxa"/>
        <w:tblLook w:val="04A0" w:firstRow="1" w:lastRow="0" w:firstColumn="1" w:lastColumn="0" w:noHBand="0" w:noVBand="1"/>
      </w:tblPr>
      <w:tblGrid>
        <w:gridCol w:w="1417"/>
        <w:gridCol w:w="1074"/>
        <w:gridCol w:w="960"/>
        <w:gridCol w:w="960"/>
        <w:gridCol w:w="960"/>
      </w:tblGrid>
      <w:tr w:rsidR="00C81895" w:rsidRPr="00C81895" w14:paraId="1787A7A6" w14:textId="77777777" w:rsidTr="00C81895">
        <w:trPr>
          <w:trHeight w:val="300"/>
        </w:trPr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E39521" w14:textId="77777777" w:rsidR="00C81895" w:rsidRPr="00C81895" w:rsidRDefault="00C81895" w:rsidP="00C8189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DCF836" w14:textId="77777777" w:rsidR="00C81895" w:rsidRPr="00C81895" w:rsidRDefault="00C81895" w:rsidP="00C8189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2B3F07" w14:textId="52F9B91F" w:rsidR="00C81895" w:rsidRPr="00C81895" w:rsidRDefault="00C81895" w:rsidP="00C8189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1DE2DC" w14:textId="77777777" w:rsidR="00C81895" w:rsidRPr="00C81895" w:rsidRDefault="00C81895" w:rsidP="00C8189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94DA4E" w14:textId="77777777" w:rsidR="00C81895" w:rsidRPr="00C81895" w:rsidRDefault="00C81895" w:rsidP="00C8189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C81895" w:rsidRPr="00C81895" w14:paraId="7A0D5A1C" w14:textId="77777777" w:rsidTr="00C81895">
        <w:trPr>
          <w:trHeight w:val="300"/>
        </w:trPr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DD6B2B" w14:textId="77777777" w:rsidR="00C81895" w:rsidRPr="00C81895" w:rsidRDefault="00C81895" w:rsidP="00C8189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18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652020" w14:textId="77777777" w:rsidR="00C81895" w:rsidRPr="00C81895" w:rsidRDefault="00C81895" w:rsidP="00C8189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8E1463" w14:textId="77777777" w:rsidR="00C81895" w:rsidRPr="00C81895" w:rsidRDefault="00C81895" w:rsidP="00C8189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0,04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B0EC9C" w14:textId="77777777" w:rsidR="00C81895" w:rsidRPr="00C81895" w:rsidRDefault="00C81895" w:rsidP="00C8189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-0,15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7203EC" w14:textId="77777777" w:rsidR="00C81895" w:rsidRPr="00C81895" w:rsidRDefault="00C81895" w:rsidP="00C8189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4,028</w:t>
            </w:r>
          </w:p>
        </w:tc>
      </w:tr>
    </w:tbl>
    <w:p w14:paraId="3E08E686" w14:textId="2A85EFF8" w:rsidR="00C81895" w:rsidRPr="00C81895" w:rsidRDefault="00C81895" w:rsidP="00C81895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 xml:space="preserve">G(g(x)) </w:t>
      </w:r>
      <w:proofErr w:type="gramStart"/>
      <w:r>
        <w:rPr>
          <w:rFonts w:cstheme="minorHAnsi"/>
          <w:iCs/>
          <w:color w:val="000000"/>
          <w:sz w:val="24"/>
          <w:szCs w:val="24"/>
          <w:lang w:val="en-US"/>
        </w:rPr>
        <w:t>=  (</w:t>
      </w:r>
      <w:proofErr w:type="gramEnd"/>
      <w:r>
        <w:rPr>
          <w:rFonts w:cstheme="minorHAnsi"/>
          <w:iCs/>
          <w:color w:val="000000"/>
          <w:sz w:val="24"/>
          <w:szCs w:val="24"/>
          <w:lang w:val="en-US"/>
        </w:rPr>
        <w:t>0.5 * (g(x) - |g(x)|)</w:t>
      </w:r>
      <w:r>
        <w:rPr>
          <w:rFonts w:cstheme="minorHAnsi"/>
          <w:iCs/>
          <w:color w:val="000000"/>
          <w:sz w:val="24"/>
          <w:szCs w:val="24"/>
          <w:vertAlign w:val="superscript"/>
          <w:lang w:val="en-US"/>
        </w:rPr>
        <w:t>100</w:t>
      </w:r>
    </w:p>
    <w:tbl>
      <w:tblPr>
        <w:tblW w:w="5371" w:type="dxa"/>
        <w:tblInd w:w="14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7"/>
        <w:gridCol w:w="1074"/>
        <w:gridCol w:w="960"/>
        <w:gridCol w:w="960"/>
        <w:gridCol w:w="960"/>
      </w:tblGrid>
      <w:tr w:rsidR="00EB0D6F" w:rsidRPr="00C81895" w14:paraId="4F93978C" w14:textId="77777777" w:rsidTr="00C81895">
        <w:trPr>
          <w:trHeight w:val="300"/>
        </w:trPr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1DECC72C" w14:textId="72DDB8D6" w:rsidR="00EB0D6F" w:rsidRPr="00C81895" w:rsidRDefault="00EB0D6F" w:rsidP="00EB0D6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074" w:type="dxa"/>
            <w:shd w:val="clear" w:color="auto" w:fill="auto"/>
            <w:noWrap/>
            <w:vAlign w:val="bottom"/>
            <w:hideMark/>
          </w:tcPr>
          <w:p w14:paraId="1FA1A2C0" w14:textId="54B032E6" w:rsidR="00EB0D6F" w:rsidRPr="00C81895" w:rsidRDefault="00EB0D6F" w:rsidP="00EB0D6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6ED6955" w14:textId="66BE1362" w:rsidR="00EB0D6F" w:rsidRPr="00C81895" w:rsidRDefault="00EB0D6F" w:rsidP="00EB0D6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CEEA398" w14:textId="377EC7CD" w:rsidR="00EB0D6F" w:rsidRPr="00C81895" w:rsidRDefault="00EB0D6F" w:rsidP="00EB0D6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A06BD28" w14:textId="139E53CD" w:rsidR="00EB0D6F" w:rsidRPr="00C81895" w:rsidRDefault="00EB0D6F" w:rsidP="00EB0D6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C81895" w:rsidRPr="00C81895" w14:paraId="6B1E0C97" w14:textId="77777777" w:rsidTr="00C81895">
        <w:trPr>
          <w:trHeight w:val="300"/>
        </w:trPr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6D46DB28" w14:textId="77777777" w:rsidR="00C81895" w:rsidRPr="00C81895" w:rsidRDefault="00C81895" w:rsidP="00C8189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72</w:t>
            </w:r>
          </w:p>
        </w:tc>
        <w:tc>
          <w:tcPr>
            <w:tcW w:w="1074" w:type="dxa"/>
            <w:shd w:val="clear" w:color="auto" w:fill="auto"/>
            <w:noWrap/>
            <w:vAlign w:val="bottom"/>
            <w:hideMark/>
          </w:tcPr>
          <w:p w14:paraId="52527874" w14:textId="77777777" w:rsidR="00C81895" w:rsidRPr="00C81895" w:rsidRDefault="00C81895" w:rsidP="00C8189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0E3DBC6" w14:textId="77777777" w:rsidR="00C81895" w:rsidRPr="00C81895" w:rsidRDefault="00C81895" w:rsidP="00C8189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0,06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0730869" w14:textId="77777777" w:rsidR="00C81895" w:rsidRPr="00C81895" w:rsidRDefault="00C81895" w:rsidP="00C8189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-0,10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8165093" w14:textId="77777777" w:rsidR="00C81895" w:rsidRPr="00C81895" w:rsidRDefault="00C81895" w:rsidP="00C8189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3,888</w:t>
            </w:r>
          </w:p>
        </w:tc>
      </w:tr>
    </w:tbl>
    <w:p w14:paraId="0EC6B860" w14:textId="3E8838ED" w:rsidR="00A90761" w:rsidRDefault="00A90761" w:rsidP="0041728D">
      <w:pPr>
        <w:pStyle w:val="af8"/>
        <w:numPr>
          <w:ilvl w:val="3"/>
          <w:numId w:val="14"/>
        </w:numPr>
        <w:autoSpaceDE w:val="0"/>
        <w:autoSpaceDN w:val="0"/>
        <w:adjustRightInd w:val="0"/>
        <w:spacing w:after="0" w:line="240" w:lineRule="atLeast"/>
        <w:ind w:left="1134" w:firstLine="0"/>
        <w:rPr>
          <w:rFonts w:cstheme="minorHAnsi"/>
          <w:b/>
          <w:bCs/>
          <w:iCs/>
          <w:color w:val="000000"/>
          <w:sz w:val="24"/>
          <w:szCs w:val="24"/>
        </w:rPr>
      </w:pPr>
      <w:r>
        <w:rPr>
          <w:rFonts w:cstheme="minorHAnsi"/>
          <w:b/>
          <w:bCs/>
          <w:iCs/>
          <w:color w:val="000000"/>
          <w:sz w:val="24"/>
          <w:szCs w:val="24"/>
        </w:rPr>
        <w:t>Выбор начальной величины коэффициента штрафа</w:t>
      </w:r>
    </w:p>
    <w:p w14:paraId="0AFCAC59" w14:textId="1DDCD19C" w:rsidR="00EB0D6F" w:rsidRPr="00EB0D6F" w:rsidRDefault="00EB0D6F" w:rsidP="00EB0D6F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>r0 = 2</w:t>
      </w:r>
      <w:r>
        <w:rPr>
          <w:rFonts w:cstheme="minorHAnsi"/>
          <w:iCs/>
          <w:color w:val="000000"/>
          <w:sz w:val="24"/>
          <w:szCs w:val="24"/>
          <w:vertAlign w:val="superscript"/>
          <w:lang w:val="en-US"/>
        </w:rPr>
        <w:t>-32</w:t>
      </w:r>
    </w:p>
    <w:tbl>
      <w:tblPr>
        <w:tblW w:w="5367" w:type="dxa"/>
        <w:tblInd w:w="1413" w:type="dxa"/>
        <w:tblLook w:val="04A0" w:firstRow="1" w:lastRow="0" w:firstColumn="1" w:lastColumn="0" w:noHBand="0" w:noVBand="1"/>
      </w:tblPr>
      <w:tblGrid>
        <w:gridCol w:w="1413"/>
        <w:gridCol w:w="1074"/>
        <w:gridCol w:w="960"/>
        <w:gridCol w:w="960"/>
        <w:gridCol w:w="960"/>
      </w:tblGrid>
      <w:tr w:rsidR="00EB0D6F" w:rsidRPr="00C81895" w14:paraId="605838FE" w14:textId="77777777" w:rsidTr="00F37998">
        <w:trPr>
          <w:trHeight w:val="300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2C8CF6" w14:textId="77777777" w:rsidR="00EB0D6F" w:rsidRPr="00C81895" w:rsidRDefault="00EB0D6F" w:rsidP="00F3799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2885CB" w14:textId="77777777" w:rsidR="00EB0D6F" w:rsidRPr="00C81895" w:rsidRDefault="00EB0D6F" w:rsidP="00F3799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A1A113" w14:textId="77777777" w:rsidR="00EB0D6F" w:rsidRPr="00C81895" w:rsidRDefault="00EB0D6F" w:rsidP="00F3799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AD380E" w14:textId="77777777" w:rsidR="00EB0D6F" w:rsidRPr="00C81895" w:rsidRDefault="00EB0D6F" w:rsidP="00F3799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4C6F58" w14:textId="77777777" w:rsidR="00EB0D6F" w:rsidRPr="00C81895" w:rsidRDefault="00EB0D6F" w:rsidP="00F3799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EB0D6F" w:rsidRPr="00C81895" w14:paraId="3AA87EA1" w14:textId="77777777" w:rsidTr="00F37998">
        <w:trPr>
          <w:trHeight w:val="300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8F40B1" w14:textId="77777777" w:rsidR="00EB0D6F" w:rsidRPr="00C81895" w:rsidRDefault="00EB0D6F" w:rsidP="00F379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22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B186AB" w14:textId="77777777" w:rsidR="00EB0D6F" w:rsidRPr="00C81895" w:rsidRDefault="00EB0D6F" w:rsidP="00F379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8802B8" w14:textId="77777777" w:rsidR="00EB0D6F" w:rsidRPr="00C81895" w:rsidRDefault="00EB0D6F" w:rsidP="00F379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0,2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DD3A50" w14:textId="77777777" w:rsidR="00EB0D6F" w:rsidRPr="00C81895" w:rsidRDefault="00EB0D6F" w:rsidP="00F379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0,03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12F75C" w14:textId="77777777" w:rsidR="00EB0D6F" w:rsidRPr="00C81895" w:rsidRDefault="00EB0D6F" w:rsidP="00F379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3,347</w:t>
            </w:r>
          </w:p>
        </w:tc>
      </w:tr>
    </w:tbl>
    <w:p w14:paraId="37BF4E53" w14:textId="72D3F4C6" w:rsidR="00EB0D6F" w:rsidRPr="00EB0D6F" w:rsidRDefault="00EB0D6F" w:rsidP="00EB0D6F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>r0 = 2</w:t>
      </w:r>
      <w:r>
        <w:rPr>
          <w:rFonts w:cstheme="minorHAnsi"/>
          <w:iCs/>
          <w:color w:val="000000"/>
          <w:sz w:val="24"/>
          <w:szCs w:val="24"/>
          <w:vertAlign w:val="superscript"/>
          <w:lang w:val="en-US"/>
        </w:rPr>
        <w:t>32</w:t>
      </w:r>
    </w:p>
    <w:tbl>
      <w:tblPr>
        <w:tblW w:w="5367" w:type="dxa"/>
        <w:tblInd w:w="1413" w:type="dxa"/>
        <w:tblLook w:val="04A0" w:firstRow="1" w:lastRow="0" w:firstColumn="1" w:lastColumn="0" w:noHBand="0" w:noVBand="1"/>
      </w:tblPr>
      <w:tblGrid>
        <w:gridCol w:w="1413"/>
        <w:gridCol w:w="1074"/>
        <w:gridCol w:w="960"/>
        <w:gridCol w:w="960"/>
        <w:gridCol w:w="960"/>
      </w:tblGrid>
      <w:tr w:rsidR="00EB0D6F" w:rsidRPr="00C81895" w14:paraId="32D8C7B4" w14:textId="77777777" w:rsidTr="00F37998">
        <w:trPr>
          <w:trHeight w:val="300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1BC294" w14:textId="77777777" w:rsidR="00EB0D6F" w:rsidRPr="00C81895" w:rsidRDefault="00EB0D6F" w:rsidP="00F3799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0487C0" w14:textId="77777777" w:rsidR="00EB0D6F" w:rsidRPr="00C81895" w:rsidRDefault="00EB0D6F" w:rsidP="00F3799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D89E72" w14:textId="77777777" w:rsidR="00EB0D6F" w:rsidRPr="00C81895" w:rsidRDefault="00EB0D6F" w:rsidP="00F3799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43897B" w14:textId="77777777" w:rsidR="00EB0D6F" w:rsidRPr="00C81895" w:rsidRDefault="00EB0D6F" w:rsidP="00F3799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FDF626" w14:textId="77777777" w:rsidR="00EB0D6F" w:rsidRPr="00C81895" w:rsidRDefault="00EB0D6F" w:rsidP="00F3799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EB0D6F" w:rsidRPr="00C81895" w14:paraId="73D8E363" w14:textId="77777777" w:rsidTr="00F37998">
        <w:trPr>
          <w:trHeight w:val="300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720B33" w14:textId="77777777" w:rsidR="00EB0D6F" w:rsidRPr="00C81895" w:rsidRDefault="00EB0D6F" w:rsidP="00F379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22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246FF4" w14:textId="77777777" w:rsidR="00EB0D6F" w:rsidRPr="00C81895" w:rsidRDefault="00EB0D6F" w:rsidP="00F379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E7C7F8" w14:textId="77777777" w:rsidR="00EB0D6F" w:rsidRPr="00C81895" w:rsidRDefault="00EB0D6F" w:rsidP="00F379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0,2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EF5740" w14:textId="77777777" w:rsidR="00EB0D6F" w:rsidRPr="00C81895" w:rsidRDefault="00EB0D6F" w:rsidP="00F379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0,03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F30A24" w14:textId="77777777" w:rsidR="00EB0D6F" w:rsidRPr="00C81895" w:rsidRDefault="00EB0D6F" w:rsidP="00F379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3,347</w:t>
            </w:r>
          </w:p>
        </w:tc>
      </w:tr>
    </w:tbl>
    <w:p w14:paraId="789C037A" w14:textId="46E8CA7A" w:rsidR="00A90761" w:rsidRDefault="00A90761" w:rsidP="0041728D">
      <w:pPr>
        <w:pStyle w:val="af8"/>
        <w:numPr>
          <w:ilvl w:val="3"/>
          <w:numId w:val="14"/>
        </w:numPr>
        <w:autoSpaceDE w:val="0"/>
        <w:autoSpaceDN w:val="0"/>
        <w:adjustRightInd w:val="0"/>
        <w:spacing w:after="0" w:line="240" w:lineRule="atLeast"/>
        <w:ind w:left="1134" w:firstLine="0"/>
        <w:rPr>
          <w:rFonts w:cstheme="minorHAnsi"/>
          <w:b/>
          <w:bCs/>
          <w:iCs/>
          <w:color w:val="000000"/>
          <w:sz w:val="24"/>
          <w:szCs w:val="24"/>
        </w:rPr>
      </w:pPr>
      <w:r>
        <w:rPr>
          <w:rFonts w:cstheme="minorHAnsi"/>
          <w:b/>
          <w:bCs/>
          <w:iCs/>
          <w:color w:val="000000"/>
          <w:sz w:val="24"/>
          <w:szCs w:val="24"/>
        </w:rPr>
        <w:t>Выбор стратегии изменения коэффициента штрафа</w:t>
      </w:r>
    </w:p>
    <w:p w14:paraId="2881C2F4" w14:textId="713C4EE2" w:rsidR="00EB0D6F" w:rsidRPr="00EB0D6F" w:rsidRDefault="00EB0D6F" w:rsidP="00EB0D6F">
      <w:pPr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>R(</w:t>
      </w:r>
      <w:proofErr w:type="spellStart"/>
      <w:r>
        <w:rPr>
          <w:rFonts w:cstheme="minorHAnsi"/>
          <w:iCs/>
          <w:color w:val="000000"/>
          <w:sz w:val="24"/>
          <w:szCs w:val="24"/>
          <w:lang w:val="en-US"/>
        </w:rPr>
        <w:t>i</w:t>
      </w:r>
      <w:proofErr w:type="spellEnd"/>
      <w:r>
        <w:rPr>
          <w:rFonts w:cstheme="minorHAnsi"/>
          <w:iCs/>
          <w:color w:val="000000"/>
          <w:sz w:val="24"/>
          <w:szCs w:val="24"/>
          <w:lang w:val="en-US"/>
        </w:rPr>
        <w:t>)</w:t>
      </w:r>
      <w:r w:rsidRPr="00EB0D6F">
        <w:rPr>
          <w:rFonts w:cstheme="minorHAnsi"/>
          <w:iCs/>
          <w:color w:val="000000"/>
          <w:sz w:val="24"/>
          <w:szCs w:val="24"/>
          <w:lang w:val="en-US"/>
        </w:rPr>
        <w:t xml:space="preserve"> = </w:t>
      </w:r>
      <w:proofErr w:type="spellStart"/>
      <w:r>
        <w:rPr>
          <w:rFonts w:cstheme="minorHAnsi"/>
          <w:iCs/>
          <w:color w:val="000000"/>
          <w:sz w:val="24"/>
          <w:szCs w:val="24"/>
          <w:lang w:val="en-US"/>
        </w:rPr>
        <w:t>i</w:t>
      </w:r>
      <w:proofErr w:type="spellEnd"/>
      <w:r>
        <w:rPr>
          <w:rFonts w:cstheme="minorHAnsi"/>
          <w:iCs/>
          <w:color w:val="000000"/>
          <w:sz w:val="24"/>
          <w:szCs w:val="24"/>
          <w:lang w:val="en-US"/>
        </w:rPr>
        <w:t xml:space="preserve"> * (</w:t>
      </w:r>
      <w:proofErr w:type="spellStart"/>
      <w:r>
        <w:rPr>
          <w:rFonts w:cstheme="minorHAnsi"/>
          <w:iCs/>
          <w:color w:val="000000"/>
          <w:sz w:val="24"/>
          <w:szCs w:val="24"/>
          <w:lang w:val="en-US"/>
        </w:rPr>
        <w:t>i</w:t>
      </w:r>
      <w:proofErr w:type="spellEnd"/>
      <w:r>
        <w:rPr>
          <w:rFonts w:cstheme="minorHAnsi"/>
          <w:iCs/>
          <w:color w:val="000000"/>
          <w:sz w:val="24"/>
          <w:szCs w:val="24"/>
          <w:lang w:val="en-US"/>
        </w:rPr>
        <w:t xml:space="preserve"> + 1) / 2</w:t>
      </w:r>
    </w:p>
    <w:tbl>
      <w:tblPr>
        <w:tblW w:w="5386" w:type="dxa"/>
        <w:tblInd w:w="1413" w:type="dxa"/>
        <w:tblLook w:val="04A0" w:firstRow="1" w:lastRow="0" w:firstColumn="1" w:lastColumn="0" w:noHBand="0" w:noVBand="1"/>
      </w:tblPr>
      <w:tblGrid>
        <w:gridCol w:w="1417"/>
        <w:gridCol w:w="1134"/>
        <w:gridCol w:w="851"/>
        <w:gridCol w:w="992"/>
        <w:gridCol w:w="17"/>
        <w:gridCol w:w="960"/>
        <w:gridCol w:w="15"/>
      </w:tblGrid>
      <w:tr w:rsidR="00EB0D6F" w:rsidRPr="00C81895" w14:paraId="47D5B003" w14:textId="77777777" w:rsidTr="00EB0D6F">
        <w:trPr>
          <w:gridAfter w:val="1"/>
          <w:wAfter w:w="15" w:type="dxa"/>
          <w:trHeight w:val="300"/>
        </w:trPr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20C457" w14:textId="77777777" w:rsidR="00EB0D6F" w:rsidRPr="00C81895" w:rsidRDefault="00EB0D6F" w:rsidP="00F3799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18EBD7" w14:textId="77777777" w:rsidR="00EB0D6F" w:rsidRPr="00C81895" w:rsidRDefault="00EB0D6F" w:rsidP="00F3799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1C4D5A" w14:textId="77777777" w:rsidR="00EB0D6F" w:rsidRPr="00C81895" w:rsidRDefault="00EB0D6F" w:rsidP="00F3799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10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D06305" w14:textId="77777777" w:rsidR="00EB0D6F" w:rsidRPr="00C81895" w:rsidRDefault="00EB0D6F" w:rsidP="00F3799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736AD1" w14:textId="77777777" w:rsidR="00EB0D6F" w:rsidRPr="00C81895" w:rsidRDefault="00EB0D6F" w:rsidP="00F3799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EB0D6F" w:rsidRPr="00EB0D6F" w14:paraId="2EF9BA12" w14:textId="77777777" w:rsidTr="00EB0D6F">
        <w:trPr>
          <w:trHeight w:val="300"/>
        </w:trPr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2A9065" w14:textId="77777777" w:rsidR="00EB0D6F" w:rsidRPr="00EB0D6F" w:rsidRDefault="00EB0D6F" w:rsidP="00EB0D6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B0D6F">
              <w:rPr>
                <w:rFonts w:ascii="Calibri" w:eastAsia="Times New Roman" w:hAnsi="Calibri" w:cs="Calibri"/>
                <w:color w:val="000000"/>
                <w:lang w:eastAsia="ru-RU"/>
              </w:rPr>
              <w:t>10207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F2420B" w14:textId="77777777" w:rsidR="00EB0D6F" w:rsidRPr="00EB0D6F" w:rsidRDefault="00EB0D6F" w:rsidP="00EB0D6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B0D6F">
              <w:rPr>
                <w:rFonts w:ascii="Calibri" w:eastAsia="Times New Roman" w:hAnsi="Calibri" w:cs="Calibri"/>
                <w:color w:val="000000"/>
                <w:lang w:eastAsia="ru-RU"/>
              </w:rPr>
              <w:t>10000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DC6130" w14:textId="77777777" w:rsidR="00EB0D6F" w:rsidRPr="00EB0D6F" w:rsidRDefault="00EB0D6F" w:rsidP="00EB0D6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B0D6F">
              <w:rPr>
                <w:rFonts w:ascii="Calibri" w:eastAsia="Times New Roman" w:hAnsi="Calibri" w:cs="Calibri"/>
                <w:color w:val="000000"/>
                <w:lang w:eastAsia="ru-RU"/>
              </w:rPr>
              <w:t>0,617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8922F7" w14:textId="77777777" w:rsidR="00EB0D6F" w:rsidRPr="00EB0D6F" w:rsidRDefault="00EB0D6F" w:rsidP="00EB0D6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B0D6F">
              <w:rPr>
                <w:rFonts w:ascii="Calibri" w:eastAsia="Times New Roman" w:hAnsi="Calibri" w:cs="Calibri"/>
                <w:color w:val="000000"/>
                <w:lang w:eastAsia="ru-RU"/>
              </w:rPr>
              <w:t>0,361</w:t>
            </w:r>
          </w:p>
        </w:tc>
        <w:tc>
          <w:tcPr>
            <w:tcW w:w="99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0F1DDF" w14:textId="77777777" w:rsidR="00EB0D6F" w:rsidRPr="00EB0D6F" w:rsidRDefault="00EB0D6F" w:rsidP="00EB0D6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B0D6F">
              <w:rPr>
                <w:rFonts w:ascii="Calibri" w:eastAsia="Times New Roman" w:hAnsi="Calibri" w:cs="Calibri"/>
                <w:color w:val="000000"/>
                <w:lang w:eastAsia="ru-RU"/>
              </w:rPr>
              <w:t>2,239</w:t>
            </w:r>
          </w:p>
        </w:tc>
      </w:tr>
    </w:tbl>
    <w:p w14:paraId="68B49B74" w14:textId="77777777" w:rsidR="00EB0D6F" w:rsidRPr="00EB0D6F" w:rsidRDefault="00EB0D6F" w:rsidP="00EB0D6F">
      <w:pPr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>R(</w:t>
      </w:r>
      <w:proofErr w:type="spellStart"/>
      <w:r>
        <w:rPr>
          <w:rFonts w:cstheme="minorHAnsi"/>
          <w:iCs/>
          <w:color w:val="000000"/>
          <w:sz w:val="24"/>
          <w:szCs w:val="24"/>
          <w:lang w:val="en-US"/>
        </w:rPr>
        <w:t>i</w:t>
      </w:r>
      <w:proofErr w:type="spellEnd"/>
      <w:r>
        <w:rPr>
          <w:rFonts w:cstheme="minorHAnsi"/>
          <w:iCs/>
          <w:color w:val="000000"/>
          <w:sz w:val="24"/>
          <w:szCs w:val="24"/>
          <w:lang w:val="en-US"/>
        </w:rPr>
        <w:t>)</w:t>
      </w:r>
      <w:r w:rsidRPr="00EB0D6F">
        <w:rPr>
          <w:rFonts w:cstheme="minorHAnsi"/>
          <w:iCs/>
          <w:color w:val="000000"/>
          <w:sz w:val="24"/>
          <w:szCs w:val="24"/>
          <w:lang w:val="en-US"/>
        </w:rPr>
        <w:t xml:space="preserve"> = </w:t>
      </w:r>
      <w:proofErr w:type="spellStart"/>
      <w:r>
        <w:rPr>
          <w:rFonts w:cstheme="minorHAnsi"/>
          <w:iCs/>
          <w:color w:val="000000"/>
          <w:sz w:val="24"/>
          <w:szCs w:val="24"/>
          <w:lang w:val="en-US"/>
        </w:rPr>
        <w:t>i</w:t>
      </w:r>
      <w:proofErr w:type="spellEnd"/>
      <w:r>
        <w:rPr>
          <w:rFonts w:cstheme="minorHAnsi"/>
          <w:iCs/>
          <w:color w:val="000000"/>
          <w:sz w:val="24"/>
          <w:szCs w:val="24"/>
          <w:lang w:val="en-US"/>
        </w:rPr>
        <w:t xml:space="preserve"> * (</w:t>
      </w:r>
      <w:proofErr w:type="spellStart"/>
      <w:r>
        <w:rPr>
          <w:rFonts w:cstheme="minorHAnsi"/>
          <w:iCs/>
          <w:color w:val="000000"/>
          <w:sz w:val="24"/>
          <w:szCs w:val="24"/>
          <w:lang w:val="en-US"/>
        </w:rPr>
        <w:t>i</w:t>
      </w:r>
      <w:proofErr w:type="spellEnd"/>
      <w:r>
        <w:rPr>
          <w:rFonts w:cstheme="minorHAnsi"/>
          <w:iCs/>
          <w:color w:val="000000"/>
          <w:sz w:val="24"/>
          <w:szCs w:val="24"/>
          <w:lang w:val="en-US"/>
        </w:rPr>
        <w:t xml:space="preserve"> + 1) / 2</w:t>
      </w:r>
    </w:p>
    <w:tbl>
      <w:tblPr>
        <w:tblW w:w="4918" w:type="dxa"/>
        <w:tblInd w:w="1413" w:type="dxa"/>
        <w:tblLook w:val="04A0" w:firstRow="1" w:lastRow="0" w:firstColumn="1" w:lastColumn="0" w:noHBand="0" w:noVBand="1"/>
      </w:tblPr>
      <w:tblGrid>
        <w:gridCol w:w="1417"/>
        <w:gridCol w:w="1074"/>
        <w:gridCol w:w="960"/>
        <w:gridCol w:w="960"/>
        <w:gridCol w:w="960"/>
      </w:tblGrid>
      <w:tr w:rsidR="00EB0D6F" w:rsidRPr="00C81895" w14:paraId="47466CBE" w14:textId="77777777" w:rsidTr="00EB0D6F">
        <w:trPr>
          <w:trHeight w:val="300"/>
        </w:trPr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AEBB69" w14:textId="77777777" w:rsidR="00EB0D6F" w:rsidRPr="00C81895" w:rsidRDefault="00EB0D6F" w:rsidP="00EB0D6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62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589339" w14:textId="77777777" w:rsidR="00EB0D6F" w:rsidRPr="00C81895" w:rsidRDefault="00EB0D6F" w:rsidP="00EB0D6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14B0B9" w14:textId="77777777" w:rsidR="00EB0D6F" w:rsidRPr="00C81895" w:rsidRDefault="00EB0D6F" w:rsidP="00EB0D6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CC79D4" w14:textId="77777777" w:rsidR="00EB0D6F" w:rsidRPr="00C81895" w:rsidRDefault="00EB0D6F" w:rsidP="00EB0D6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6AA4F0" w14:textId="77777777" w:rsidR="00EB0D6F" w:rsidRPr="00C81895" w:rsidRDefault="00EB0D6F" w:rsidP="00EB0D6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C81895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EB0D6F" w:rsidRPr="00EB0D6F" w14:paraId="765519C1" w14:textId="77777777" w:rsidTr="00EB0D6F">
        <w:trPr>
          <w:trHeight w:val="300"/>
        </w:trPr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641802" w14:textId="77777777" w:rsidR="00EB0D6F" w:rsidRPr="00EB0D6F" w:rsidRDefault="00EB0D6F" w:rsidP="00EB0D6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B0D6F">
              <w:rPr>
                <w:rFonts w:ascii="Calibri" w:eastAsia="Times New Roman" w:hAnsi="Calibri" w:cs="Calibri"/>
                <w:color w:val="000000"/>
                <w:lang w:eastAsia="ru-RU"/>
              </w:rPr>
              <w:t>53</w:t>
            </w:r>
          </w:p>
        </w:tc>
        <w:tc>
          <w:tcPr>
            <w:tcW w:w="6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F9EBE7" w14:textId="77777777" w:rsidR="00EB0D6F" w:rsidRPr="00EB0D6F" w:rsidRDefault="00EB0D6F" w:rsidP="00EB0D6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B0D6F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DBDB53" w14:textId="77777777" w:rsidR="00EB0D6F" w:rsidRPr="00EB0D6F" w:rsidRDefault="00EB0D6F" w:rsidP="00EB0D6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B0D6F">
              <w:rPr>
                <w:rFonts w:ascii="Calibri" w:eastAsia="Times New Roman" w:hAnsi="Calibri" w:cs="Calibri"/>
                <w:color w:val="000000"/>
                <w:lang w:eastAsia="ru-RU"/>
              </w:rPr>
              <w:t>0,63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79FA43" w14:textId="77777777" w:rsidR="00EB0D6F" w:rsidRPr="00EB0D6F" w:rsidRDefault="00EB0D6F" w:rsidP="00EB0D6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B0D6F">
              <w:rPr>
                <w:rFonts w:ascii="Calibri" w:eastAsia="Times New Roman" w:hAnsi="Calibri" w:cs="Calibri"/>
                <w:color w:val="000000"/>
                <w:lang w:eastAsia="ru-RU"/>
              </w:rPr>
              <w:t>0,36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82A086" w14:textId="77777777" w:rsidR="00EB0D6F" w:rsidRPr="00EB0D6F" w:rsidRDefault="00EB0D6F" w:rsidP="00EB0D6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B0D6F">
              <w:rPr>
                <w:rFonts w:ascii="Calibri" w:eastAsia="Times New Roman" w:hAnsi="Calibri" w:cs="Calibri"/>
                <w:color w:val="000000"/>
                <w:lang w:eastAsia="ru-RU"/>
              </w:rPr>
              <w:t>2,235</w:t>
            </w:r>
          </w:p>
        </w:tc>
      </w:tr>
    </w:tbl>
    <w:p w14:paraId="143E5FE6" w14:textId="4877BC30" w:rsidR="00A90761" w:rsidRDefault="00A90761" w:rsidP="0041728D">
      <w:pPr>
        <w:pStyle w:val="af8"/>
        <w:numPr>
          <w:ilvl w:val="3"/>
          <w:numId w:val="14"/>
        </w:numPr>
        <w:autoSpaceDE w:val="0"/>
        <w:autoSpaceDN w:val="0"/>
        <w:adjustRightInd w:val="0"/>
        <w:spacing w:after="0" w:line="240" w:lineRule="atLeast"/>
        <w:ind w:left="1134" w:firstLine="0"/>
        <w:rPr>
          <w:rFonts w:cstheme="minorHAnsi"/>
          <w:b/>
          <w:bCs/>
          <w:iCs/>
          <w:color w:val="000000"/>
          <w:sz w:val="24"/>
          <w:szCs w:val="24"/>
        </w:rPr>
      </w:pPr>
      <w:r>
        <w:rPr>
          <w:rFonts w:cstheme="minorHAnsi"/>
          <w:b/>
          <w:bCs/>
          <w:iCs/>
          <w:color w:val="000000"/>
          <w:sz w:val="24"/>
          <w:szCs w:val="24"/>
        </w:rPr>
        <w:t>Выбор начального приближения</w:t>
      </w:r>
    </w:p>
    <w:p w14:paraId="347B54E1" w14:textId="2116D8AE" w:rsidR="00F37998" w:rsidRPr="00F37998" w:rsidRDefault="00F37998" w:rsidP="00F37998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>x0 = (0.08, -0.08)</w:t>
      </w:r>
    </w:p>
    <w:tbl>
      <w:tblPr>
        <w:tblW w:w="5367" w:type="dxa"/>
        <w:tblInd w:w="1413" w:type="dxa"/>
        <w:tblLook w:val="04A0" w:firstRow="1" w:lastRow="0" w:firstColumn="1" w:lastColumn="0" w:noHBand="0" w:noVBand="1"/>
      </w:tblPr>
      <w:tblGrid>
        <w:gridCol w:w="1413"/>
        <w:gridCol w:w="1074"/>
        <w:gridCol w:w="960"/>
        <w:gridCol w:w="960"/>
        <w:gridCol w:w="960"/>
      </w:tblGrid>
      <w:tr w:rsidR="00F37998" w:rsidRPr="00F37998" w14:paraId="51E1DA6B" w14:textId="77777777" w:rsidTr="00F37998">
        <w:trPr>
          <w:trHeight w:val="300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507C0C" w14:textId="77777777" w:rsidR="00F37998" w:rsidRPr="00F37998" w:rsidRDefault="00F37998" w:rsidP="00F3799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B3C3E2" w14:textId="77777777" w:rsidR="00F37998" w:rsidRPr="00F37998" w:rsidRDefault="00F37998" w:rsidP="00F3799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6E81AE" w14:textId="77777777" w:rsidR="00F37998" w:rsidRPr="00F37998" w:rsidRDefault="00F37998" w:rsidP="00F3799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71BC1D" w14:textId="77777777" w:rsidR="00F37998" w:rsidRPr="00F37998" w:rsidRDefault="00F37998" w:rsidP="00F3799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4A7E72" w14:textId="77777777" w:rsidR="00F37998" w:rsidRPr="00F37998" w:rsidRDefault="00F37998" w:rsidP="00F3799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F37998" w:rsidRPr="00F37998" w14:paraId="09560D54" w14:textId="77777777" w:rsidTr="00F37998">
        <w:trPr>
          <w:trHeight w:val="300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A33508" w14:textId="77777777" w:rsidR="00F37998" w:rsidRPr="00F37998" w:rsidRDefault="00F37998" w:rsidP="00F379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34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363A30" w14:textId="77777777" w:rsidR="00F37998" w:rsidRPr="00F37998" w:rsidRDefault="00F37998" w:rsidP="00F379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632BD0" w14:textId="77777777" w:rsidR="00F37998" w:rsidRPr="00F37998" w:rsidRDefault="00F37998" w:rsidP="00F379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0,2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94A560" w14:textId="77777777" w:rsidR="00F37998" w:rsidRPr="00F37998" w:rsidRDefault="00F37998" w:rsidP="00F379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0,03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993368" w14:textId="77777777" w:rsidR="00F37998" w:rsidRPr="00F37998" w:rsidRDefault="00F37998" w:rsidP="00F379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3,347</w:t>
            </w:r>
          </w:p>
        </w:tc>
      </w:tr>
    </w:tbl>
    <w:p w14:paraId="3D86B810" w14:textId="5DC6722C" w:rsidR="00F37998" w:rsidRPr="00F37998" w:rsidRDefault="00F37998" w:rsidP="00F37998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  <w:lang w:val="en-US"/>
        </w:rPr>
        <w:t>x0 = (100, -100)</w:t>
      </w:r>
    </w:p>
    <w:tbl>
      <w:tblPr>
        <w:tblW w:w="5367" w:type="dxa"/>
        <w:tblInd w:w="1413" w:type="dxa"/>
        <w:tblLook w:val="04A0" w:firstRow="1" w:lastRow="0" w:firstColumn="1" w:lastColumn="0" w:noHBand="0" w:noVBand="1"/>
      </w:tblPr>
      <w:tblGrid>
        <w:gridCol w:w="1413"/>
        <w:gridCol w:w="1074"/>
        <w:gridCol w:w="960"/>
        <w:gridCol w:w="960"/>
        <w:gridCol w:w="960"/>
      </w:tblGrid>
      <w:tr w:rsidR="00F37998" w:rsidRPr="00F37998" w14:paraId="785DFB1F" w14:textId="77777777" w:rsidTr="00F37998">
        <w:trPr>
          <w:trHeight w:val="300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92F31E" w14:textId="77777777" w:rsidR="00F37998" w:rsidRPr="00F37998" w:rsidRDefault="00F37998" w:rsidP="00F379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8589DB" w14:textId="77777777" w:rsidR="00F37998" w:rsidRPr="00F37998" w:rsidRDefault="00F37998" w:rsidP="00F379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068D18" w14:textId="77777777" w:rsidR="00F37998" w:rsidRPr="00F37998" w:rsidRDefault="00F37998" w:rsidP="00F379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5FB931" w14:textId="77777777" w:rsidR="00F37998" w:rsidRPr="00F37998" w:rsidRDefault="00F37998" w:rsidP="00F379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508729" w14:textId="77777777" w:rsidR="00F37998" w:rsidRPr="00F37998" w:rsidRDefault="00F37998" w:rsidP="00F379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F37998" w:rsidRPr="00F37998" w14:paraId="6FC3BC92" w14:textId="77777777" w:rsidTr="00F37998">
        <w:trPr>
          <w:trHeight w:val="300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49FC3F" w14:textId="77777777" w:rsidR="00F37998" w:rsidRPr="00F37998" w:rsidRDefault="00F37998" w:rsidP="00F379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698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5EE796" w14:textId="77777777" w:rsidR="00F37998" w:rsidRPr="00F37998" w:rsidRDefault="00F37998" w:rsidP="00F379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E73225" w14:textId="77777777" w:rsidR="00F37998" w:rsidRPr="00F37998" w:rsidRDefault="00F37998" w:rsidP="00F379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0,2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7B8850" w14:textId="77777777" w:rsidR="00F37998" w:rsidRPr="00F37998" w:rsidRDefault="00F37998" w:rsidP="00F379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0,03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293ADB" w14:textId="77777777" w:rsidR="00F37998" w:rsidRPr="00F37998" w:rsidRDefault="00F37998" w:rsidP="00F379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3,348</w:t>
            </w:r>
          </w:p>
        </w:tc>
      </w:tr>
    </w:tbl>
    <w:p w14:paraId="37F1C8B5" w14:textId="359D22F0" w:rsidR="00A90761" w:rsidRDefault="00A90761" w:rsidP="0041728D">
      <w:pPr>
        <w:pStyle w:val="af8"/>
        <w:numPr>
          <w:ilvl w:val="3"/>
          <w:numId w:val="14"/>
        </w:numPr>
        <w:autoSpaceDE w:val="0"/>
        <w:autoSpaceDN w:val="0"/>
        <w:adjustRightInd w:val="0"/>
        <w:spacing w:after="0" w:line="240" w:lineRule="atLeast"/>
        <w:ind w:left="1134" w:firstLine="0"/>
        <w:rPr>
          <w:rFonts w:cstheme="minorHAnsi"/>
          <w:b/>
          <w:bCs/>
          <w:iCs/>
          <w:color w:val="000000"/>
          <w:sz w:val="24"/>
          <w:szCs w:val="24"/>
        </w:rPr>
      </w:pPr>
      <w:r>
        <w:rPr>
          <w:rFonts w:cstheme="minorHAnsi"/>
          <w:b/>
          <w:bCs/>
          <w:iCs/>
          <w:color w:val="000000"/>
          <w:sz w:val="24"/>
          <w:szCs w:val="24"/>
        </w:rPr>
        <w:t>Выбор точности</w:t>
      </w:r>
    </w:p>
    <w:p w14:paraId="68521572" w14:textId="283CE1B1" w:rsidR="00F37998" w:rsidRPr="00F37998" w:rsidRDefault="00F37998" w:rsidP="00F37998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</w:rPr>
        <w:lastRenderedPageBreak/>
        <w:t>ε</w:t>
      </w:r>
      <w:r>
        <w:rPr>
          <w:rFonts w:cstheme="minorHAnsi"/>
          <w:iCs/>
          <w:color w:val="000000"/>
          <w:sz w:val="24"/>
          <w:szCs w:val="24"/>
          <w:lang w:val="en-US"/>
        </w:rPr>
        <w:t xml:space="preserve"> = 1e-5</w:t>
      </w:r>
    </w:p>
    <w:tbl>
      <w:tblPr>
        <w:tblW w:w="5643" w:type="dxa"/>
        <w:tblInd w:w="1413" w:type="dxa"/>
        <w:tblLook w:val="04A0" w:firstRow="1" w:lastRow="0" w:firstColumn="1" w:lastColumn="0" w:noHBand="0" w:noVBand="1"/>
      </w:tblPr>
      <w:tblGrid>
        <w:gridCol w:w="1413"/>
        <w:gridCol w:w="1074"/>
        <w:gridCol w:w="1052"/>
        <w:gridCol w:w="1052"/>
        <w:gridCol w:w="1052"/>
      </w:tblGrid>
      <w:tr w:rsidR="00F37998" w:rsidRPr="00F37998" w14:paraId="4987A30D" w14:textId="77777777" w:rsidTr="00F37998">
        <w:trPr>
          <w:trHeight w:val="300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6A8FC8" w14:textId="77777777" w:rsidR="00F37998" w:rsidRPr="00F37998" w:rsidRDefault="00F37998" w:rsidP="00F3799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1AA92C" w14:textId="77777777" w:rsidR="00F37998" w:rsidRPr="00F37998" w:rsidRDefault="00F37998" w:rsidP="00F3799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D8DBB1" w14:textId="77777777" w:rsidR="00F37998" w:rsidRPr="00F37998" w:rsidRDefault="00F37998" w:rsidP="00F3799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7105EA" w14:textId="77777777" w:rsidR="00F37998" w:rsidRPr="00F37998" w:rsidRDefault="00F37998" w:rsidP="00F3799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FCE26F" w14:textId="77777777" w:rsidR="00F37998" w:rsidRPr="00F37998" w:rsidRDefault="00F37998" w:rsidP="00F3799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F37998" w:rsidRPr="00F37998" w14:paraId="22A7D1A6" w14:textId="77777777" w:rsidTr="00F37998">
        <w:trPr>
          <w:trHeight w:val="300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925ADC" w14:textId="77777777" w:rsidR="00F37998" w:rsidRPr="00F37998" w:rsidRDefault="00F37998" w:rsidP="00F379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87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B4B6DC" w14:textId="77777777" w:rsidR="00F37998" w:rsidRPr="00F37998" w:rsidRDefault="00F37998" w:rsidP="00F379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D80964" w14:textId="77777777" w:rsidR="00F37998" w:rsidRPr="00F37998" w:rsidRDefault="00F37998" w:rsidP="00F379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0,21501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ECF15C" w14:textId="77777777" w:rsidR="00F37998" w:rsidRPr="00F37998" w:rsidRDefault="00F37998" w:rsidP="00F379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0,03651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F41A76" w14:textId="77777777" w:rsidR="00F37998" w:rsidRPr="00F37998" w:rsidRDefault="00F37998" w:rsidP="00F379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3,34552</w:t>
            </w:r>
          </w:p>
        </w:tc>
      </w:tr>
    </w:tbl>
    <w:p w14:paraId="3684828A" w14:textId="0FC4A6C3" w:rsidR="00086A80" w:rsidRPr="00F37998" w:rsidRDefault="00086A80" w:rsidP="00086A80">
      <w:pPr>
        <w:pStyle w:val="af8"/>
        <w:autoSpaceDE w:val="0"/>
        <w:autoSpaceDN w:val="0"/>
        <w:adjustRightInd w:val="0"/>
        <w:spacing w:after="0" w:line="240" w:lineRule="atLeast"/>
        <w:ind w:left="1416"/>
        <w:rPr>
          <w:rFonts w:cstheme="minorHAnsi"/>
          <w:iCs/>
          <w:color w:val="000000"/>
          <w:sz w:val="24"/>
          <w:szCs w:val="24"/>
          <w:lang w:val="en-US"/>
        </w:rPr>
      </w:pPr>
      <w:r>
        <w:rPr>
          <w:rFonts w:cstheme="minorHAnsi"/>
          <w:iCs/>
          <w:color w:val="000000"/>
          <w:sz w:val="24"/>
          <w:szCs w:val="24"/>
        </w:rPr>
        <w:t>ε</w:t>
      </w:r>
      <w:r>
        <w:rPr>
          <w:rFonts w:cstheme="minorHAnsi"/>
          <w:iCs/>
          <w:color w:val="000000"/>
          <w:sz w:val="24"/>
          <w:szCs w:val="24"/>
          <w:lang w:val="en-US"/>
        </w:rPr>
        <w:t xml:space="preserve"> = 1e-</w:t>
      </w:r>
      <w:r>
        <w:rPr>
          <w:rFonts w:cstheme="minorHAnsi"/>
          <w:iCs/>
          <w:color w:val="000000"/>
          <w:sz w:val="24"/>
          <w:szCs w:val="24"/>
          <w:lang w:val="en-US"/>
        </w:rPr>
        <w:t>7</w:t>
      </w:r>
    </w:p>
    <w:tbl>
      <w:tblPr>
        <w:tblW w:w="5643" w:type="dxa"/>
        <w:tblInd w:w="1413" w:type="dxa"/>
        <w:tblLook w:val="04A0" w:firstRow="1" w:lastRow="0" w:firstColumn="1" w:lastColumn="0" w:noHBand="0" w:noVBand="1"/>
      </w:tblPr>
      <w:tblGrid>
        <w:gridCol w:w="1413"/>
        <w:gridCol w:w="1074"/>
        <w:gridCol w:w="1052"/>
        <w:gridCol w:w="1052"/>
        <w:gridCol w:w="1052"/>
      </w:tblGrid>
      <w:tr w:rsidR="00086A80" w:rsidRPr="00F37998" w14:paraId="2B15FDD4" w14:textId="77777777" w:rsidTr="00C1353A">
        <w:trPr>
          <w:trHeight w:val="300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6495C7" w14:textId="77777777" w:rsidR="00086A80" w:rsidRPr="00F37998" w:rsidRDefault="00086A80" w:rsidP="00C13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function</w:t>
            </w:r>
            <w:proofErr w:type="spellEnd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calls</w:t>
            </w:r>
            <w:proofErr w:type="spellEnd"/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D2AAE4" w14:textId="77777777" w:rsidR="00086A80" w:rsidRPr="00F37998" w:rsidRDefault="00086A80" w:rsidP="00C13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  <w:proofErr w:type="spellEnd"/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F2BE21" w14:textId="77777777" w:rsidR="00086A80" w:rsidRPr="00F37998" w:rsidRDefault="00086A80" w:rsidP="00C13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74AE8A" w14:textId="77777777" w:rsidR="00086A80" w:rsidRPr="00F37998" w:rsidRDefault="00086A80" w:rsidP="00C13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58A099" w14:textId="77777777" w:rsidR="00086A80" w:rsidRPr="00F37998" w:rsidRDefault="00086A80" w:rsidP="00C1353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f(</w:t>
            </w:r>
            <w:proofErr w:type="gramEnd"/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x, y)</w:t>
            </w:r>
          </w:p>
        </w:tc>
      </w:tr>
      <w:tr w:rsidR="00086A80" w:rsidRPr="00F37998" w14:paraId="30222046" w14:textId="77777777" w:rsidTr="00C1353A">
        <w:trPr>
          <w:trHeight w:val="300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02490E" w14:textId="77777777" w:rsidR="00086A80" w:rsidRPr="00F37998" w:rsidRDefault="00086A80" w:rsidP="00C13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184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B9754E" w14:textId="77777777" w:rsidR="00086A80" w:rsidRPr="00F37998" w:rsidRDefault="00086A80" w:rsidP="00C13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D5F54C" w14:textId="77777777" w:rsidR="00086A80" w:rsidRPr="00F37998" w:rsidRDefault="00086A80" w:rsidP="00C13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0,215008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3034C8" w14:textId="77777777" w:rsidR="00086A80" w:rsidRPr="00F37998" w:rsidRDefault="00086A80" w:rsidP="00C13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0,036509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65C422" w14:textId="77777777" w:rsidR="00086A80" w:rsidRPr="00F37998" w:rsidRDefault="00086A80" w:rsidP="00C1353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37998">
              <w:rPr>
                <w:rFonts w:ascii="Calibri" w:eastAsia="Times New Roman" w:hAnsi="Calibri" w:cs="Calibri"/>
                <w:color w:val="000000"/>
                <w:lang w:eastAsia="ru-RU"/>
              </w:rPr>
              <w:t>3,345506</w:t>
            </w:r>
          </w:p>
        </w:tc>
      </w:tr>
    </w:tbl>
    <w:p w14:paraId="6549E7F1" w14:textId="77777777" w:rsidR="002E35B6" w:rsidRDefault="002E35B6" w:rsidP="002E35B6">
      <w:pPr>
        <w:autoSpaceDE w:val="0"/>
        <w:autoSpaceDN w:val="0"/>
        <w:adjustRightInd w:val="0"/>
        <w:spacing w:after="0" w:line="240" w:lineRule="atLeast"/>
        <w:rPr>
          <w:rFonts w:cstheme="minorHAnsi"/>
          <w:b/>
          <w:bCs/>
          <w:iCs/>
          <w:color w:val="000000"/>
          <w:sz w:val="28"/>
          <w:szCs w:val="28"/>
        </w:rPr>
      </w:pPr>
    </w:p>
    <w:p w14:paraId="6152FEF8" w14:textId="77777777" w:rsidR="002D4941" w:rsidRPr="002D4941" w:rsidRDefault="002D4941" w:rsidP="002D4941">
      <w:pPr>
        <w:pStyle w:val="af8"/>
        <w:numPr>
          <w:ilvl w:val="0"/>
          <w:numId w:val="14"/>
        </w:numPr>
        <w:autoSpaceDE w:val="0"/>
        <w:autoSpaceDN w:val="0"/>
        <w:adjustRightInd w:val="0"/>
        <w:spacing w:after="0" w:line="240" w:lineRule="atLeast"/>
        <w:ind w:left="284" w:hanging="284"/>
        <w:rPr>
          <w:rFonts w:cstheme="minorHAnsi"/>
          <w:b/>
          <w:bCs/>
          <w:iCs/>
          <w:color w:val="000000"/>
          <w:sz w:val="28"/>
          <w:szCs w:val="28"/>
        </w:rPr>
      </w:pPr>
      <w:r>
        <w:rPr>
          <w:rFonts w:cstheme="minorHAnsi"/>
          <w:b/>
          <w:bCs/>
          <w:iCs/>
          <w:color w:val="000000"/>
          <w:sz w:val="28"/>
          <w:szCs w:val="28"/>
        </w:rPr>
        <w:t>Текст программы</w:t>
      </w:r>
    </w:p>
    <w:p w14:paraId="1381EA8B" w14:textId="06250220" w:rsidR="00D16E54" w:rsidRDefault="00E22E50" w:rsidP="00D16E54">
      <w:pPr>
        <w:pStyle w:val="af8"/>
        <w:autoSpaceDE w:val="0"/>
        <w:autoSpaceDN w:val="0"/>
        <w:adjustRightInd w:val="0"/>
        <w:spacing w:after="0" w:line="240" w:lineRule="atLeast"/>
        <w:ind w:left="0"/>
        <w:rPr>
          <w:rFonts w:cstheme="minorHAnsi"/>
          <w:b/>
          <w:bCs/>
          <w:iCs/>
          <w:color w:val="000000"/>
          <w:sz w:val="24"/>
          <w:szCs w:val="24"/>
          <w:lang w:val="en-US"/>
        </w:rPr>
      </w:pPr>
      <w:r w:rsidRPr="00E22E50">
        <w:rPr>
          <w:rFonts w:cstheme="minorHAnsi"/>
          <w:b/>
          <w:bCs/>
          <w:iCs/>
          <w:color w:val="000000"/>
          <w:sz w:val="24"/>
          <w:szCs w:val="24"/>
          <w:lang w:val="en-US"/>
        </w:rPr>
        <w:t>descent_methods</w:t>
      </w:r>
      <w:r w:rsidR="004025EE">
        <w:rPr>
          <w:rFonts w:cstheme="minorHAnsi"/>
          <w:b/>
          <w:bCs/>
          <w:iCs/>
          <w:color w:val="000000"/>
          <w:sz w:val="24"/>
          <w:szCs w:val="24"/>
          <w:lang w:val="en-US"/>
        </w:rPr>
        <w:t>.rs</w:t>
      </w:r>
    </w:p>
    <w:p w14:paraId="395A8449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</w:pPr>
      <w:proofErr w:type="spellStart"/>
      <w:r w:rsidRPr="00E22E50">
        <w:rPr>
          <w:rFonts w:ascii="Consolas" w:eastAsia="Times New Roman" w:hAnsi="Consolas" w:cs="Times New Roman"/>
          <w:color w:val="0000FF"/>
          <w:sz w:val="21"/>
          <w:szCs w:val="21"/>
          <w:lang w:eastAsia="ru-RU"/>
        </w:rPr>
        <w:t>use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  <w:t> </w:t>
      </w:r>
      <w:proofErr w:type="spellStart"/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  <w:t>nalgebra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  <w:t>::</w:t>
      </w:r>
      <w:proofErr w:type="spellStart"/>
      <w:proofErr w:type="gram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  <w:t>allocator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  <w:t>::</w:t>
      </w:r>
      <w:proofErr w:type="spell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  <w:t>Allocator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  <w:t>;</w:t>
      </w:r>
    </w:p>
    <w:p w14:paraId="6091AD33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</w:pPr>
      <w:proofErr w:type="spellStart"/>
      <w:r w:rsidRPr="00E22E50">
        <w:rPr>
          <w:rFonts w:ascii="Consolas" w:eastAsia="Times New Roman" w:hAnsi="Consolas" w:cs="Times New Roman"/>
          <w:color w:val="0000FF"/>
          <w:sz w:val="21"/>
          <w:szCs w:val="21"/>
          <w:lang w:eastAsia="ru-RU"/>
        </w:rPr>
        <w:t>use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  <w:t> </w:t>
      </w:r>
      <w:proofErr w:type="spellStart"/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  <w:t>nalgebra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  <w:t>::</w:t>
      </w:r>
      <w:proofErr w:type="spellStart"/>
      <w:proofErr w:type="gram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  <w:t>DefaultAllocator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  <w:t>;</w:t>
      </w:r>
    </w:p>
    <w:p w14:paraId="4FAE5EB5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</w:pPr>
      <w:proofErr w:type="spellStart"/>
      <w:r w:rsidRPr="00E22E50">
        <w:rPr>
          <w:rFonts w:ascii="Consolas" w:eastAsia="Times New Roman" w:hAnsi="Consolas" w:cs="Times New Roman"/>
          <w:color w:val="0000FF"/>
          <w:sz w:val="21"/>
          <w:szCs w:val="21"/>
          <w:lang w:eastAsia="ru-RU"/>
        </w:rPr>
        <w:t>use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  <w:t> </w:t>
      </w:r>
      <w:proofErr w:type="spellStart"/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  <w:t>nalgebra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  <w:t>::</w:t>
      </w:r>
      <w:proofErr w:type="spellStart"/>
      <w:proofErr w:type="gram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  <w:t>DimName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  <w:t>;</w:t>
      </w:r>
    </w:p>
    <w:p w14:paraId="6F743625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</w:pPr>
      <w:proofErr w:type="spellStart"/>
      <w:r w:rsidRPr="00E22E50">
        <w:rPr>
          <w:rFonts w:ascii="Consolas" w:eastAsia="Times New Roman" w:hAnsi="Consolas" w:cs="Times New Roman"/>
          <w:color w:val="0000FF"/>
          <w:sz w:val="21"/>
          <w:szCs w:val="21"/>
          <w:lang w:eastAsia="ru-RU"/>
        </w:rPr>
        <w:t>use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  <w:t> </w:t>
      </w:r>
      <w:proofErr w:type="spellStart"/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  <w:t>nalgebra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  <w:t>::</w:t>
      </w:r>
      <w:proofErr w:type="spellStart"/>
      <w:proofErr w:type="gram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  <w:t>VectorN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  <w:t>;</w:t>
      </w:r>
    </w:p>
    <w:p w14:paraId="584E14F6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</w:pPr>
    </w:p>
    <w:p w14:paraId="46871462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use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</w:t>
      </w:r>
      <w:proofErr w:type="gramStart"/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super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::</w:t>
      </w:r>
      <w:proofErr w:type="spellStart"/>
      <w:proofErr w:type="gram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one_dimension_searchers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::minimize;</w:t>
      </w:r>
    </w:p>
    <w:p w14:paraId="4725C679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</w:p>
    <w:p w14:paraId="0F3BE5C1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pub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</w:t>
      </w:r>
      <w:proofErr w:type="spellStart"/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fn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</w:t>
      </w:r>
      <w:proofErr w:type="spell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conjugate_gradients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&lt;D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&gt;(</w:t>
      </w:r>
      <w:proofErr w:type="gramEnd"/>
    </w:p>
    <w:p w14:paraId="07E9CFC5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f: &amp;</w:t>
      </w:r>
      <w:proofErr w:type="spellStart"/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dyn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</w:t>
      </w:r>
      <w:proofErr w:type="spellStart"/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Fn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(</w:t>
      </w:r>
      <w:proofErr w:type="gram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&amp;</w:t>
      </w:r>
      <w:proofErr w:type="spell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VectorN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&lt;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f64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D&gt;) -&gt;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f64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</w:t>
      </w:r>
    </w:p>
    <w:p w14:paraId="2FD463F4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df: &amp;</w:t>
      </w:r>
      <w:proofErr w:type="spellStart"/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dyn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</w:t>
      </w:r>
      <w:proofErr w:type="spellStart"/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Fn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(</w:t>
      </w:r>
      <w:proofErr w:type="gram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&amp;</w:t>
      </w:r>
      <w:proofErr w:type="spell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VectorN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&lt;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f64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D&gt;) -&gt; </w:t>
      </w:r>
      <w:proofErr w:type="spell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VectorN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&lt;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f64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D&gt;,</w:t>
      </w:r>
    </w:p>
    <w:p w14:paraId="020B41A4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mu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x: </w:t>
      </w:r>
      <w:proofErr w:type="spell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VectorN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&lt;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f64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D&gt;,</w:t>
      </w:r>
    </w:p>
    <w:p w14:paraId="04E1D453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eps: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f64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</w:t>
      </w:r>
    </w:p>
    <w:p w14:paraId="669B19EB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rev: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bool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</w:t>
      </w:r>
    </w:p>
    <w:p w14:paraId="673E2BD1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) -&gt; (</w:t>
      </w:r>
      <w:proofErr w:type="spell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VectorN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&lt;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f64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D&gt;,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i32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i32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String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)</w:t>
      </w:r>
    </w:p>
    <w:p w14:paraId="5723F194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where</w:t>
      </w:r>
    </w:p>
    <w:p w14:paraId="18F78FE3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D: </w:t>
      </w:r>
      <w:proofErr w:type="spell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DimName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</w:t>
      </w:r>
    </w:p>
    <w:p w14:paraId="6C57B820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proofErr w:type="spell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DefaultAllocator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: Allocator&lt;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f64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D&gt;,</w:t>
      </w:r>
    </w:p>
    <w:p w14:paraId="7C3F9A75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{</w:t>
      </w:r>
    </w:p>
    <w:p w14:paraId="2F157E01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le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mu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</w:t>
      </w:r>
      <w:proofErr w:type="spell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iter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=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;</w:t>
      </w:r>
    </w:p>
    <w:p w14:paraId="668FBDCF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le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mu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</w:t>
      </w:r>
      <w:proofErr w:type="spell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func_calls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=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;</w:t>
      </w:r>
    </w:p>
    <w:p w14:paraId="3371990C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le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mu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result = </w:t>
      </w:r>
      <w:proofErr w:type="gramStart"/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String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::</w:t>
      </w:r>
      <w:proofErr w:type="gram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new();</w:t>
      </w:r>
    </w:p>
    <w:p w14:paraId="28093BF3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</w:p>
    <w:p w14:paraId="054DA3E9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le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precision = -eps.log10(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).round</w:t>
      </w:r>
      <w:proofErr w:type="gram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() as </w:t>
      </w:r>
      <w:proofErr w:type="spellStart"/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usize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;</w:t>
      </w:r>
    </w:p>
    <w:p w14:paraId="41F67167" w14:textId="77777777" w:rsid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result.push_str(&amp;format!(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\"{}\";\"{}\";\"{}\";\"{}\";\"{}\";\"{}\";\"{}\";\"{}\";\"{}\";\"{}\";\"{}\";\"{}\";\"{}\";\n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</w:t>
      </w:r>
    </w:p>
    <w:p w14:paraId="33DF5F7A" w14:textId="77777777" w:rsid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i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xi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yi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</w:t>
      </w:r>
      <w:proofErr w:type="gramStart"/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f(</w:t>
      </w:r>
      <w:proofErr w:type="gramEnd"/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x, y)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si1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si2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lambdai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|yi-y(i-1)|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|yi-y(i-1)|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|fi-f(i-1)|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</w:p>
    <w:p w14:paraId="249F5DA0" w14:textId="266961F3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</w:t>
      </w:r>
      <w:proofErr w:type="gramStart"/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angle(</w:t>
      </w:r>
      <w:proofErr w:type="gramEnd"/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(xi, </w:t>
      </w:r>
      <w:proofErr w:type="spellStart"/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yi</w:t>
      </w:r>
      <w:proofErr w:type="spellEnd"/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), </w:t>
      </w:r>
      <w:proofErr w:type="spellStart"/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si</w:t>
      </w:r>
      <w:proofErr w:type="spellEnd"/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)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gi1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gi2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));</w:t>
      </w:r>
    </w:p>
    <w:p w14:paraId="10D79207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</w:p>
    <w:p w14:paraId="3909D449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le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mu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g = df(&amp;x);</w:t>
      </w:r>
    </w:p>
    <w:p w14:paraId="4921C1C5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#[allow(non_snake_case)]</w:t>
      </w:r>
    </w:p>
    <w:p w14:paraId="2F1386D2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le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mu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S = </w:t>
      </w:r>
      <w:proofErr w:type="spellStart"/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g.clone</w:t>
      </w:r>
      <w:proofErr w:type="spellEnd"/>
      <w:proofErr w:type="gram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();</w:t>
      </w:r>
    </w:p>
    <w:p w14:paraId="1B28017B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</w:p>
    <w:p w14:paraId="68CD8155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result.push_str(&amp;format!(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\"{}\";\"{}\";\"{}\";\"{}\";\"{}\";\"{}\";\"{}\";\"{}\";\"{}\";\"{}\";\"{}\";\"{}\";\"{}\";\n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</w:t>
      </w:r>
    </w:p>
    <w:p w14:paraId="2EE775D1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proofErr w:type="spell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iter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</w:t>
      </w:r>
    </w:p>
    <w:p w14:paraId="009FA7E6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x[</w:t>
      </w:r>
      <w:proofErr w:type="gramEnd"/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,</w:t>
      </w:r>
    </w:p>
    <w:p w14:paraId="07F8D549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x[</w:t>
      </w:r>
      <w:proofErr w:type="gramEnd"/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,</w:t>
      </w:r>
    </w:p>
    <w:p w14:paraId="701B03DF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lastRenderedPageBreak/>
        <w:t>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if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rev 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{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proofErr w:type="gram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./ f(&amp;x) }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else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{f(&amp;x)},</w:t>
      </w:r>
    </w:p>
    <w:p w14:paraId="577069C0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S[</w:t>
      </w:r>
      <w:proofErr w:type="gramEnd"/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,</w:t>
      </w:r>
    </w:p>
    <w:p w14:paraId="0E95C3FE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S[</w:t>
      </w:r>
      <w:proofErr w:type="gramEnd"/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,</w:t>
      </w:r>
    </w:p>
    <w:p w14:paraId="228CA790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</w:t>
      </w:r>
    </w:p>
    <w:p w14:paraId="09051350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</w:t>
      </w:r>
    </w:p>
    <w:p w14:paraId="22C288EE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</w:t>
      </w:r>
    </w:p>
    <w:p w14:paraId="1C0BD407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</w:t>
      </w:r>
    </w:p>
    <w:p w14:paraId="0CD1C18D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proofErr w:type="spell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x.angle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(&amp;S),</w:t>
      </w:r>
    </w:p>
    <w:p w14:paraId="65FAE9C1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g[</w:t>
      </w:r>
      <w:proofErr w:type="gramEnd"/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,</w:t>
      </w:r>
    </w:p>
    <w:p w14:paraId="65E67F68" w14:textId="77777777" w:rsidR="00E22E50" w:rsidRPr="002E35B6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proofErr w:type="gramStart"/>
      <w:r w:rsidRPr="002E35B6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g[</w:t>
      </w:r>
      <w:proofErr w:type="gramEnd"/>
      <w:r w:rsidRPr="002E35B6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2E35B6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));</w:t>
      </w:r>
    </w:p>
    <w:p w14:paraId="7BA7B58B" w14:textId="77777777" w:rsidR="00E22E50" w:rsidRPr="002E35B6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8000"/>
          <w:sz w:val="21"/>
          <w:szCs w:val="21"/>
          <w:lang w:val="en-US" w:eastAsia="ru-RU"/>
        </w:rPr>
      </w:pPr>
    </w:p>
    <w:p w14:paraId="72B979B8" w14:textId="27CCECDE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2E35B6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loop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{</w:t>
      </w:r>
    </w:p>
    <w:p w14:paraId="507F77A3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le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(lambda, </w:t>
      </w:r>
      <w:proofErr w:type="spell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search_func_calls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) =</w:t>
      </w:r>
    </w:p>
    <w:p w14:paraId="451D825B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    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minimize(</w:t>
      </w:r>
      <w:proofErr w:type="gram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&amp;|lambda: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f64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| -&gt;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f64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{ f(&amp;(&amp;x + lambda * &amp;S)) },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., eps);</w:t>
      </w:r>
    </w:p>
    <w:p w14:paraId="181EA43E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le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dx = 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&amp;(</w:t>
      </w:r>
      <w:proofErr w:type="gram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lambda * &amp;S);</w:t>
      </w:r>
    </w:p>
    <w:p w14:paraId="6A8FA76D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x += dx;</w:t>
      </w:r>
    </w:p>
    <w:p w14:paraId="2416F6B0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proofErr w:type="spell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iter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+=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;</w:t>
      </w:r>
    </w:p>
    <w:p w14:paraId="06DA5904" w14:textId="353EC0F2" w:rsid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8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proofErr w:type="spell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func_calls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+= </w:t>
      </w:r>
      <w:proofErr w:type="spell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search_func_calls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;</w:t>
      </w:r>
    </w:p>
    <w:p w14:paraId="437CDA3B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</w:p>
    <w:p w14:paraId="0195AB73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le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_g = g;</w:t>
      </w:r>
    </w:p>
    <w:p w14:paraId="65DF08B5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g = df(&amp;x);</w:t>
      </w:r>
    </w:p>
    <w:p w14:paraId="385DEEDB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proofErr w:type="spell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func_calls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+=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;</w:t>
      </w:r>
    </w:p>
    <w:p w14:paraId="06A12A78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</w:p>
    <w:p w14:paraId="6FE6E813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if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</w:t>
      </w:r>
      <w:proofErr w:type="spell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iter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% 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D::</w:t>
      </w:r>
      <w:proofErr w:type="gram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dim() as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i32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==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{</w:t>
      </w:r>
    </w:p>
    <w:p w14:paraId="086220BC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    S = </w:t>
      </w:r>
      <w:proofErr w:type="spellStart"/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g.clone</w:t>
      </w:r>
      <w:proofErr w:type="spellEnd"/>
      <w:proofErr w:type="gram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();</w:t>
      </w:r>
    </w:p>
    <w:p w14:paraId="378E7B47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}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else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{</w:t>
      </w:r>
    </w:p>
    <w:p w14:paraId="03453BE6" w14:textId="1306E264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    S = </w:t>
      </w:r>
      <w:proofErr w:type="spellStart"/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g.clone</w:t>
      </w:r>
      <w:proofErr w:type="spellEnd"/>
      <w:proofErr w:type="gram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() + (</w:t>
      </w:r>
      <w:proofErr w:type="spell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g.norm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() / _</w:t>
      </w:r>
      <w:proofErr w:type="spell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g.norm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()).</w:t>
      </w:r>
      <w:proofErr w:type="spell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powi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(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2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) * S;</w:t>
      </w:r>
    </w:p>
    <w:p w14:paraId="12179E61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}</w:t>
      </w:r>
    </w:p>
    <w:p w14:paraId="2F23AF15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</w:p>
    <w:p w14:paraId="070079D2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result.push_str(&amp;format!(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\"{}\";\"{}\";\"{}\";\"{}\";\"{}\";\"{}\";\"{}\";\"{}\";\"{}\";\"{}\";\"{}\";\"{}\";\"{}\";\n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</w:t>
      </w:r>
    </w:p>
    <w:p w14:paraId="384E21D1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proofErr w:type="spell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iter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</w:t>
      </w:r>
    </w:p>
    <w:p w14:paraId="28740F11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x[</w:t>
      </w:r>
      <w:proofErr w:type="gramEnd"/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,</w:t>
      </w:r>
    </w:p>
    <w:p w14:paraId="0772C53D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x[</w:t>
      </w:r>
      <w:proofErr w:type="gramEnd"/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,</w:t>
      </w:r>
    </w:p>
    <w:p w14:paraId="59056244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if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rev 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{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proofErr w:type="gram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./ f(&amp;x) }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else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{f(&amp;x)},</w:t>
      </w:r>
    </w:p>
    <w:p w14:paraId="3E97B1E1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S[</w:t>
      </w:r>
      <w:proofErr w:type="gramEnd"/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,</w:t>
      </w:r>
    </w:p>
    <w:p w14:paraId="5C8FE326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S[</w:t>
      </w:r>
      <w:proofErr w:type="gramEnd"/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,</w:t>
      </w:r>
    </w:p>
    <w:p w14:paraId="1709FD8D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lambda,</w:t>
      </w:r>
    </w:p>
    <w:p w14:paraId="7550CE68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dx[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.abs</w:t>
      </w:r>
      <w:proofErr w:type="gram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(),</w:t>
      </w:r>
    </w:p>
    <w:p w14:paraId="380B50DC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dx[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.abs</w:t>
      </w:r>
      <w:proofErr w:type="gram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(),</w:t>
      </w:r>
    </w:p>
    <w:p w14:paraId="2529E31D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(f(&amp;x) - 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f(</w:t>
      </w:r>
      <w:proofErr w:type="gram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&amp;(&amp;x - dx))).abs(),</w:t>
      </w:r>
    </w:p>
    <w:p w14:paraId="52FA852F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proofErr w:type="spell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x.angle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(&amp;S),</w:t>
      </w:r>
    </w:p>
    <w:p w14:paraId="6FD43802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g[</w:t>
      </w:r>
      <w:proofErr w:type="gramEnd"/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,</w:t>
      </w:r>
    </w:p>
    <w:p w14:paraId="3B75A00F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g[</w:t>
      </w:r>
      <w:proofErr w:type="gramEnd"/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));</w:t>
      </w:r>
    </w:p>
    <w:p w14:paraId="2A8A38B1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</w:p>
    <w:p w14:paraId="13AD9E98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if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</w:t>
      </w:r>
      <w:proofErr w:type="spellStart"/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S.norm</w:t>
      </w:r>
      <w:proofErr w:type="spellEnd"/>
      <w:proofErr w:type="gram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() &lt; eps {</w:t>
      </w:r>
    </w:p>
    <w:p w14:paraId="06A9DADB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return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(x, </w:t>
      </w:r>
      <w:proofErr w:type="spell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func_calls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proofErr w:type="spell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iter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result);</w:t>
      </w:r>
    </w:p>
    <w:p w14:paraId="3D3DA86C" w14:textId="77777777" w:rsidR="00E22E50" w:rsidRPr="002E35B6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r w:rsidRPr="002E35B6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}</w:t>
      </w:r>
    </w:p>
    <w:p w14:paraId="01731F2A" w14:textId="77777777" w:rsidR="00E22E50" w:rsidRPr="002E35B6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2E35B6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}</w:t>
      </w:r>
    </w:p>
    <w:p w14:paraId="387F3F43" w14:textId="77777777" w:rsidR="00E22E50" w:rsidRPr="002E35B6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2E35B6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lastRenderedPageBreak/>
        <w:t>}</w:t>
      </w:r>
    </w:p>
    <w:p w14:paraId="3B0E9668" w14:textId="77777777" w:rsidR="004025EE" w:rsidRPr="004025EE" w:rsidRDefault="004025EE" w:rsidP="004025EE">
      <w:pPr>
        <w:pStyle w:val="af8"/>
        <w:autoSpaceDE w:val="0"/>
        <w:autoSpaceDN w:val="0"/>
        <w:adjustRightInd w:val="0"/>
        <w:spacing w:after="0" w:line="240" w:lineRule="atLeast"/>
        <w:ind w:left="0"/>
        <w:rPr>
          <w:rFonts w:cstheme="minorHAnsi"/>
          <w:iCs/>
          <w:color w:val="000000"/>
          <w:sz w:val="24"/>
          <w:szCs w:val="24"/>
          <w:lang w:val="en-US"/>
        </w:rPr>
      </w:pPr>
    </w:p>
    <w:p w14:paraId="5DBD3BE6" w14:textId="0BA98CA3" w:rsidR="004025EE" w:rsidRDefault="00E22E50" w:rsidP="004025EE">
      <w:pPr>
        <w:pStyle w:val="af8"/>
        <w:autoSpaceDE w:val="0"/>
        <w:autoSpaceDN w:val="0"/>
        <w:adjustRightInd w:val="0"/>
        <w:spacing w:after="0" w:line="240" w:lineRule="atLeast"/>
        <w:ind w:left="0"/>
        <w:rPr>
          <w:rFonts w:cstheme="minorHAnsi"/>
          <w:b/>
          <w:bCs/>
          <w:iCs/>
          <w:color w:val="000000"/>
          <w:sz w:val="24"/>
          <w:szCs w:val="24"/>
          <w:lang w:val="en-US"/>
        </w:rPr>
      </w:pPr>
      <w:r w:rsidRPr="00E22E50">
        <w:rPr>
          <w:rFonts w:cstheme="minorHAnsi"/>
          <w:b/>
          <w:bCs/>
          <w:iCs/>
          <w:color w:val="000000"/>
          <w:sz w:val="24"/>
          <w:szCs w:val="24"/>
          <w:lang w:val="en-US"/>
        </w:rPr>
        <w:t>variable_metric_methods</w:t>
      </w:r>
      <w:r w:rsidR="004025EE">
        <w:rPr>
          <w:rFonts w:cstheme="minorHAnsi"/>
          <w:b/>
          <w:bCs/>
          <w:iCs/>
          <w:color w:val="000000"/>
          <w:sz w:val="24"/>
          <w:szCs w:val="24"/>
          <w:lang w:val="en-US"/>
        </w:rPr>
        <w:t>.rs</w:t>
      </w:r>
    </w:p>
    <w:p w14:paraId="75AFB764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use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</w:t>
      </w:r>
      <w:proofErr w:type="spellStart"/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nalgebra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::</w:t>
      </w:r>
      <w:proofErr w:type="gram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allocator::Allocator;</w:t>
      </w:r>
    </w:p>
    <w:p w14:paraId="711B6A44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use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</w:t>
      </w:r>
      <w:proofErr w:type="spellStart"/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nalgebra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::</w:t>
      </w:r>
      <w:proofErr w:type="spellStart"/>
      <w:proofErr w:type="gram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DefaultAllocator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;</w:t>
      </w:r>
    </w:p>
    <w:p w14:paraId="43C8A51E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use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</w:t>
      </w:r>
      <w:proofErr w:type="spellStart"/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nalgebra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::</w:t>
      </w:r>
      <w:proofErr w:type="spellStart"/>
      <w:proofErr w:type="gram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DimName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;</w:t>
      </w:r>
    </w:p>
    <w:p w14:paraId="037357D4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use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</w:t>
      </w:r>
      <w:proofErr w:type="spellStart"/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nalgebra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::</w:t>
      </w:r>
      <w:proofErr w:type="spellStart"/>
      <w:proofErr w:type="gram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MatrixN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;</w:t>
      </w:r>
    </w:p>
    <w:p w14:paraId="7AFD1104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use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</w:t>
      </w:r>
      <w:proofErr w:type="spellStart"/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nalgebra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::</w:t>
      </w:r>
      <w:proofErr w:type="spellStart"/>
      <w:proofErr w:type="gram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VectorN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;</w:t>
      </w:r>
    </w:p>
    <w:p w14:paraId="5982BEB6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</w:p>
    <w:p w14:paraId="07DB3A7E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use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</w:t>
      </w:r>
      <w:proofErr w:type="gramStart"/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super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::</w:t>
      </w:r>
      <w:proofErr w:type="spellStart"/>
      <w:proofErr w:type="gram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one_dimension_searchers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::minimize;</w:t>
      </w:r>
    </w:p>
    <w:p w14:paraId="005F963F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</w:p>
    <w:p w14:paraId="6E139147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pub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</w:t>
      </w:r>
      <w:proofErr w:type="spellStart"/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fn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</w:t>
      </w:r>
      <w:proofErr w:type="spell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broyden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&lt;D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&gt;(</w:t>
      </w:r>
      <w:proofErr w:type="gramEnd"/>
    </w:p>
    <w:p w14:paraId="7FB938F1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f: &amp;</w:t>
      </w:r>
      <w:proofErr w:type="spellStart"/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dyn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</w:t>
      </w:r>
      <w:proofErr w:type="spellStart"/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Fn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(</w:t>
      </w:r>
      <w:proofErr w:type="gram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&amp;</w:t>
      </w:r>
      <w:proofErr w:type="spell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VectorN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&lt;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f64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D&gt;) -&gt;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f64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</w:t>
      </w:r>
    </w:p>
    <w:p w14:paraId="7FCA7034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df: &amp;</w:t>
      </w:r>
      <w:proofErr w:type="spellStart"/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dyn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</w:t>
      </w:r>
      <w:proofErr w:type="spellStart"/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Fn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(</w:t>
      </w:r>
      <w:proofErr w:type="gram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&amp;</w:t>
      </w:r>
      <w:proofErr w:type="spell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VectorN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&lt;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f64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D&gt;) -&gt; </w:t>
      </w:r>
      <w:proofErr w:type="spell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VectorN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&lt;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f64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D&gt;,</w:t>
      </w:r>
    </w:p>
    <w:p w14:paraId="143F886F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mu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x: </w:t>
      </w:r>
      <w:proofErr w:type="spell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VectorN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&lt;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f64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D&gt;,</w:t>
      </w:r>
    </w:p>
    <w:p w14:paraId="6461C272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eps: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f64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</w:t>
      </w:r>
    </w:p>
    <w:p w14:paraId="156D6B21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rev: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bool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</w:t>
      </w:r>
    </w:p>
    <w:p w14:paraId="21B3910E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) -&gt; (</w:t>
      </w:r>
      <w:proofErr w:type="spell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VectorN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&lt;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f64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D&gt;,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i32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i32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String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)</w:t>
      </w:r>
    </w:p>
    <w:p w14:paraId="00D0852E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where</w:t>
      </w:r>
    </w:p>
    <w:p w14:paraId="5A91E6F0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D: </w:t>
      </w:r>
      <w:proofErr w:type="spell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DimName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</w:t>
      </w:r>
    </w:p>
    <w:p w14:paraId="2A556BFE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DefaultAllocator: Allocator&lt;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f64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D&gt; + Allocator&lt;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f64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D, D&gt; + Allocator&lt;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f64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nalgebra::</w:t>
      </w:r>
      <w:proofErr w:type="gram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U1, D&gt;,</w:t>
      </w:r>
    </w:p>
    <w:p w14:paraId="2A1CB64F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{</w:t>
      </w:r>
    </w:p>
    <w:p w14:paraId="2A8AAFAB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le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mu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</w:t>
      </w:r>
      <w:proofErr w:type="spell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iter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=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;</w:t>
      </w:r>
    </w:p>
    <w:p w14:paraId="25820B17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le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mu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</w:t>
      </w:r>
      <w:proofErr w:type="spell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func_calls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=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;</w:t>
      </w:r>
    </w:p>
    <w:p w14:paraId="08F02E47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le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mu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result = </w:t>
      </w:r>
      <w:proofErr w:type="gramStart"/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String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::</w:t>
      </w:r>
      <w:proofErr w:type="gram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new();</w:t>
      </w:r>
    </w:p>
    <w:p w14:paraId="012C00C3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</w:p>
    <w:p w14:paraId="1025D757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le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precision = -eps.log10(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).round</w:t>
      </w:r>
      <w:proofErr w:type="gram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() as </w:t>
      </w:r>
      <w:proofErr w:type="spellStart"/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usize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;</w:t>
      </w:r>
    </w:p>
    <w:p w14:paraId="4B7E1F96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result.push_str(&amp;format!(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\"{}\";\"{}\";\"{}\";\"{}\";\"{}\";\"{}\";\"{}\";\"{}\";\"{}\";\"{}\";\"{}\";\"{}\";\"{}\";\"{}\";\"{}\";\"{}\";\"{}\";\n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</w:t>
      </w:r>
    </w:p>
    <w:p w14:paraId="3C55B38B" w14:textId="77777777" w:rsid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i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xi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yi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</w:t>
      </w:r>
      <w:proofErr w:type="gramStart"/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f(</w:t>
      </w:r>
      <w:proofErr w:type="gramEnd"/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x, y)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si1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si2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lambdai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|yi-y(i-1)|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|yi-y(i-1)|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|fi-f(i-1)|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</w:p>
    <w:p w14:paraId="408EA48E" w14:textId="1E9B0684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</w:t>
      </w:r>
      <w:proofErr w:type="gramStart"/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angle(</w:t>
      </w:r>
      <w:proofErr w:type="gramEnd"/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(xi, yi), si)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gi1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gi2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etai11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etai12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etai21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etai22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));</w:t>
      </w:r>
    </w:p>
    <w:p w14:paraId="3B4BC2B0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</w:p>
    <w:p w14:paraId="6478B160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le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mu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g = df(&amp;x);</w:t>
      </w:r>
    </w:p>
    <w:p w14:paraId="0539AF1B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le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mu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eta = </w:t>
      </w:r>
      <w:proofErr w:type="spellStart"/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MatrixN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::&lt;</w:t>
      </w:r>
      <w:proofErr w:type="gramEnd"/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f64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D&gt;::</w:t>
      </w:r>
      <w:proofErr w:type="spell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from_diagonal_element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(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.);</w:t>
      </w:r>
    </w:p>
    <w:p w14:paraId="10FF629F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</w:p>
    <w:p w14:paraId="30773000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result.push_str(&amp;format!(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\"{}\";\"{}\";\"{}\";\"{}\";\"{}\";\"{}\";\"{}\";\"{}\";\"{}\";\"{}\";\"{}\";\"{}\";\"{}\";\"{}\";\"{}\";\"{}\";\"{}\";\n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</w:t>
      </w:r>
    </w:p>
    <w:p w14:paraId="6779395A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proofErr w:type="spell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iter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</w:t>
      </w:r>
    </w:p>
    <w:p w14:paraId="309A2B3B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x[</w:t>
      </w:r>
      <w:proofErr w:type="gramEnd"/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,</w:t>
      </w:r>
    </w:p>
    <w:p w14:paraId="257941BD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x[</w:t>
      </w:r>
      <w:proofErr w:type="gramEnd"/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,</w:t>
      </w:r>
    </w:p>
    <w:p w14:paraId="37DBB831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if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rev 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{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proofErr w:type="gram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./ f(&amp;x) }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else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{f(&amp;x)},</w:t>
      </w:r>
    </w:p>
    <w:p w14:paraId="0336030D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(&amp;eta * &amp;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g)[</w:t>
      </w:r>
      <w:proofErr w:type="gramEnd"/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,</w:t>
      </w:r>
    </w:p>
    <w:p w14:paraId="4A1FB5A1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(&amp;eta * &amp;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g)[</w:t>
      </w:r>
      <w:proofErr w:type="gramEnd"/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,</w:t>
      </w:r>
    </w:p>
    <w:p w14:paraId="3D87CC44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</w:t>
      </w:r>
    </w:p>
    <w:p w14:paraId="1DB410F7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</w:t>
      </w:r>
    </w:p>
    <w:p w14:paraId="1FFB996B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</w:t>
      </w:r>
    </w:p>
    <w:p w14:paraId="12394E81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lastRenderedPageBreak/>
        <w:t>   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</w:t>
      </w:r>
    </w:p>
    <w:p w14:paraId="3B8559EB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proofErr w:type="spell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x.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angle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(</w:t>
      </w:r>
      <w:proofErr w:type="gram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&amp;(&amp;eta * &amp;g)),</w:t>
      </w:r>
    </w:p>
    <w:p w14:paraId="05D768E9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g[</w:t>
      </w:r>
      <w:proofErr w:type="gramEnd"/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,</w:t>
      </w:r>
    </w:p>
    <w:p w14:paraId="33E072A2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g[</w:t>
      </w:r>
      <w:proofErr w:type="gramEnd"/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,</w:t>
      </w:r>
    </w:p>
    <w:p w14:paraId="449A8F56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eta[</w:t>
      </w:r>
      <w:proofErr w:type="gram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(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)],</w:t>
      </w:r>
    </w:p>
    <w:p w14:paraId="7879B1F4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eta[</w:t>
      </w:r>
      <w:proofErr w:type="gram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(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)],</w:t>
      </w:r>
    </w:p>
    <w:p w14:paraId="6FACC411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eta[</w:t>
      </w:r>
      <w:proofErr w:type="gram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(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)],</w:t>
      </w:r>
    </w:p>
    <w:p w14:paraId="51EAA5B4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eta[</w:t>
      </w:r>
      <w:proofErr w:type="gram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(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)]));</w:t>
      </w:r>
    </w:p>
    <w:p w14:paraId="31E3C907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</w:p>
    <w:p w14:paraId="0AA3D4D5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loop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{</w:t>
      </w:r>
    </w:p>
    <w:p w14:paraId="4A28A733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#[allow(non_snake_case)]</w:t>
      </w:r>
    </w:p>
    <w:p w14:paraId="14A335BC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le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S = &amp;eta * &amp;g;</w:t>
      </w:r>
    </w:p>
    <w:p w14:paraId="5451177B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le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(lambda, </w:t>
      </w:r>
      <w:proofErr w:type="spell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search_func_calls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) =</w:t>
      </w:r>
    </w:p>
    <w:p w14:paraId="45FEADA3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    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minimize(</w:t>
      </w:r>
      <w:proofErr w:type="gram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&amp;|lambda: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f64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| -&gt;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f64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{ f(&amp;(&amp;x + lambda * &amp;S)) },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., eps);</w:t>
      </w:r>
    </w:p>
    <w:p w14:paraId="56582BE4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le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dx = 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&amp;(</w:t>
      </w:r>
      <w:proofErr w:type="gram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lambda * &amp;S);</w:t>
      </w:r>
    </w:p>
    <w:p w14:paraId="0F98B654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x += dx;</w:t>
      </w:r>
    </w:p>
    <w:p w14:paraId="70976897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proofErr w:type="spell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iter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+=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;</w:t>
      </w:r>
    </w:p>
    <w:p w14:paraId="7B944BE8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proofErr w:type="spell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func_calls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+= </w:t>
      </w:r>
      <w:proofErr w:type="spell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search_func_calls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;</w:t>
      </w:r>
    </w:p>
    <w:p w14:paraId="03310895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le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dg = &amp;(df(&amp;x) - &amp;g);</w:t>
      </w:r>
    </w:p>
    <w:p w14:paraId="0B22F501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g += dg;</w:t>
      </w:r>
    </w:p>
    <w:p w14:paraId="571DD5AC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proofErr w:type="spell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func_calls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+=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;</w:t>
      </w:r>
    </w:p>
    <w:p w14:paraId="2E9AFBB2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</w:p>
    <w:p w14:paraId="0AB6AC84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if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</w:t>
      </w:r>
      <w:proofErr w:type="spell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iter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% 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D::</w:t>
      </w:r>
      <w:proofErr w:type="gram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dim() as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i32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==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{</w:t>
      </w:r>
    </w:p>
    <w:p w14:paraId="1D04F70F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    eta = </w:t>
      </w:r>
      <w:proofErr w:type="spellStart"/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MatrixN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::&lt;</w:t>
      </w:r>
      <w:proofErr w:type="gramEnd"/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f64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D&gt;::</w:t>
      </w:r>
      <w:proofErr w:type="spell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from_diagonal_element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(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.);</w:t>
      </w:r>
    </w:p>
    <w:p w14:paraId="6286A947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}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else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{</w:t>
      </w:r>
    </w:p>
    <w:p w14:paraId="6318F6C9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le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</w:t>
      </w:r>
      <w:proofErr w:type="spell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dx_eta_dg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= 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&amp;(</w:t>
      </w:r>
      <w:proofErr w:type="gram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dx - &amp;eta * dg);</w:t>
      </w:r>
    </w:p>
    <w:p w14:paraId="4FC06FBC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    eta += dx_eta_dg * dx_eta_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dg.transpose</w:t>
      </w:r>
      <w:proofErr w:type="gram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() / dx_eta_dg.dot(dg);</w:t>
      </w:r>
    </w:p>
    <w:p w14:paraId="248B5CA9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}</w:t>
      </w:r>
    </w:p>
    <w:p w14:paraId="116E7F50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</w:p>
    <w:p w14:paraId="5716D137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result.push_str(&amp;format!(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\"{}\";\"{}\";\"{}\";\"{}\";\"{}\";\"{}\";\"{}\";\"{}\";\"{}\";\"{}\";\"{}\";\"{}\";\"{}\";\"{}\";\"{}\";\"{}\";\"{}\";\n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</w:t>
      </w:r>
    </w:p>
    <w:p w14:paraId="21650AD1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proofErr w:type="spell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iter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</w:t>
      </w:r>
    </w:p>
    <w:p w14:paraId="3C5CB39E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x[</w:t>
      </w:r>
      <w:proofErr w:type="gramEnd"/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,</w:t>
      </w:r>
    </w:p>
    <w:p w14:paraId="4B637702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x[</w:t>
      </w:r>
      <w:proofErr w:type="gramEnd"/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,</w:t>
      </w:r>
    </w:p>
    <w:p w14:paraId="41D973EC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if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rev 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{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proofErr w:type="gram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./ f(&amp;x) }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else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{f(&amp;x)},</w:t>
      </w:r>
    </w:p>
    <w:p w14:paraId="4E4109AA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S[</w:t>
      </w:r>
      <w:proofErr w:type="gramEnd"/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,</w:t>
      </w:r>
    </w:p>
    <w:p w14:paraId="301C8BEF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S[</w:t>
      </w:r>
      <w:proofErr w:type="gramEnd"/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,</w:t>
      </w:r>
    </w:p>
    <w:p w14:paraId="52312D1C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lambda,</w:t>
      </w:r>
    </w:p>
    <w:p w14:paraId="439C6A7B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dx[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.abs</w:t>
      </w:r>
      <w:proofErr w:type="gram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(),</w:t>
      </w:r>
    </w:p>
    <w:p w14:paraId="62ADCC52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dx[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.abs</w:t>
      </w:r>
      <w:proofErr w:type="gram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(),</w:t>
      </w:r>
    </w:p>
    <w:p w14:paraId="4084453F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(f(&amp;x) - 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f(</w:t>
      </w:r>
      <w:proofErr w:type="gram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&amp;(&amp;x - dx))).abs(),</w:t>
      </w:r>
    </w:p>
    <w:p w14:paraId="2D616B76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proofErr w:type="spell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x.angle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(&amp;S),</w:t>
      </w:r>
    </w:p>
    <w:p w14:paraId="0D646516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g[</w:t>
      </w:r>
      <w:proofErr w:type="gramEnd"/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,</w:t>
      </w:r>
    </w:p>
    <w:p w14:paraId="5F86C0F3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g[</w:t>
      </w:r>
      <w:proofErr w:type="gramEnd"/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,</w:t>
      </w:r>
    </w:p>
    <w:p w14:paraId="4FA520D0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eta[</w:t>
      </w:r>
      <w:proofErr w:type="gram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(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)],</w:t>
      </w:r>
    </w:p>
    <w:p w14:paraId="0CE8B30B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eta[</w:t>
      </w:r>
      <w:proofErr w:type="gram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(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)],</w:t>
      </w:r>
    </w:p>
    <w:p w14:paraId="56295A8D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eta[</w:t>
      </w:r>
      <w:proofErr w:type="gram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(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)],</w:t>
      </w:r>
    </w:p>
    <w:p w14:paraId="0B83BDD9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eta[</w:t>
      </w:r>
      <w:proofErr w:type="gram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(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)]));</w:t>
      </w:r>
    </w:p>
    <w:p w14:paraId="5816F384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</w:p>
    <w:p w14:paraId="0388E5F3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lastRenderedPageBreak/>
        <w:t>    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if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</w:t>
      </w:r>
      <w:proofErr w:type="spellStart"/>
      <w:proofErr w:type="gram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g.norm</w:t>
      </w:r>
      <w:proofErr w:type="spellEnd"/>
      <w:proofErr w:type="gram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() &lt; eps {</w:t>
      </w:r>
    </w:p>
    <w:p w14:paraId="35EA4A55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return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(x, </w:t>
      </w:r>
      <w:proofErr w:type="spell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func_calls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proofErr w:type="spellStart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iter</w:t>
      </w:r>
      <w:proofErr w:type="spellEnd"/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result);</w:t>
      </w:r>
    </w:p>
    <w:p w14:paraId="78327B6A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  <w:t>}</w:t>
      </w:r>
    </w:p>
    <w:p w14:paraId="43B577DC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  <w:t>    }</w:t>
      </w:r>
    </w:p>
    <w:p w14:paraId="23C4118F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  <w:t>}</w:t>
      </w:r>
    </w:p>
    <w:p w14:paraId="5ECEA29F" w14:textId="43CB9F6B" w:rsidR="004025EE" w:rsidRPr="004025EE" w:rsidRDefault="004025EE" w:rsidP="004025EE">
      <w:pPr>
        <w:pStyle w:val="af8"/>
        <w:autoSpaceDE w:val="0"/>
        <w:autoSpaceDN w:val="0"/>
        <w:adjustRightInd w:val="0"/>
        <w:spacing w:line="240" w:lineRule="atLeast"/>
        <w:ind w:left="0"/>
        <w:rPr>
          <w:rFonts w:ascii="Consolas" w:hAnsi="Consolas" w:cstheme="minorHAnsi"/>
          <w:iCs/>
          <w:color w:val="000000"/>
          <w:sz w:val="20"/>
          <w:szCs w:val="20"/>
        </w:rPr>
      </w:pPr>
    </w:p>
    <w:p w14:paraId="38418474" w14:textId="1693AA34" w:rsidR="004025EE" w:rsidRDefault="004025EE" w:rsidP="004025EE">
      <w:pPr>
        <w:pStyle w:val="af8"/>
        <w:autoSpaceDE w:val="0"/>
        <w:autoSpaceDN w:val="0"/>
        <w:adjustRightInd w:val="0"/>
        <w:spacing w:line="240" w:lineRule="atLeast"/>
        <w:rPr>
          <w:rFonts w:cstheme="minorHAnsi"/>
          <w:b/>
          <w:bCs/>
          <w:iCs/>
          <w:color w:val="000000"/>
          <w:sz w:val="24"/>
          <w:szCs w:val="24"/>
        </w:rPr>
      </w:pPr>
    </w:p>
    <w:p w14:paraId="39F54BFB" w14:textId="77777777" w:rsidR="00A75493" w:rsidRPr="004025EE" w:rsidRDefault="00A75493" w:rsidP="004025EE">
      <w:pPr>
        <w:pStyle w:val="af8"/>
        <w:autoSpaceDE w:val="0"/>
        <w:autoSpaceDN w:val="0"/>
        <w:adjustRightInd w:val="0"/>
        <w:spacing w:line="240" w:lineRule="atLeast"/>
        <w:rPr>
          <w:rFonts w:cstheme="minorHAnsi"/>
          <w:b/>
          <w:bCs/>
          <w:iCs/>
          <w:color w:val="000000"/>
          <w:sz w:val="24"/>
          <w:szCs w:val="24"/>
        </w:rPr>
      </w:pPr>
    </w:p>
    <w:p w14:paraId="07509EBA" w14:textId="41C060D7" w:rsidR="004025EE" w:rsidRDefault="004025EE" w:rsidP="004025EE">
      <w:pPr>
        <w:pStyle w:val="af8"/>
        <w:numPr>
          <w:ilvl w:val="0"/>
          <w:numId w:val="14"/>
        </w:numPr>
        <w:autoSpaceDE w:val="0"/>
        <w:autoSpaceDN w:val="0"/>
        <w:adjustRightInd w:val="0"/>
        <w:spacing w:after="0" w:line="240" w:lineRule="atLeast"/>
        <w:ind w:left="284" w:hanging="284"/>
        <w:rPr>
          <w:rFonts w:cstheme="minorHAnsi"/>
          <w:b/>
          <w:bCs/>
          <w:iCs/>
          <w:color w:val="000000"/>
          <w:sz w:val="28"/>
          <w:szCs w:val="28"/>
        </w:rPr>
      </w:pPr>
      <w:r>
        <w:rPr>
          <w:rFonts w:cstheme="minorHAnsi"/>
          <w:b/>
          <w:bCs/>
          <w:iCs/>
          <w:color w:val="000000"/>
          <w:sz w:val="28"/>
          <w:szCs w:val="28"/>
        </w:rPr>
        <w:t>Выводы</w:t>
      </w:r>
    </w:p>
    <w:p w14:paraId="2960A17B" w14:textId="04A4FE7A" w:rsidR="00E22E50" w:rsidRDefault="00E22E50" w:rsidP="00E22E50">
      <w:pPr>
        <w:pStyle w:val="af8"/>
        <w:autoSpaceDE w:val="0"/>
        <w:autoSpaceDN w:val="0"/>
        <w:adjustRightInd w:val="0"/>
        <w:spacing w:after="0" w:line="240" w:lineRule="atLeast"/>
        <w:ind w:left="284" w:firstLine="283"/>
        <w:jc w:val="both"/>
        <w:rPr>
          <w:rFonts w:cstheme="minorHAnsi"/>
          <w:iCs/>
          <w:color w:val="000000"/>
          <w:sz w:val="24"/>
          <w:szCs w:val="24"/>
        </w:rPr>
      </w:pPr>
      <w:r>
        <w:rPr>
          <w:rFonts w:cstheme="minorHAnsi"/>
          <w:iCs/>
          <w:color w:val="000000"/>
          <w:sz w:val="24"/>
          <w:szCs w:val="24"/>
        </w:rPr>
        <w:t xml:space="preserve">В случае квадратичной функции разница между методами </w:t>
      </w:r>
      <w:r w:rsidR="00A75493">
        <w:rPr>
          <w:rFonts w:cstheme="minorHAnsi"/>
          <w:iCs/>
          <w:color w:val="000000"/>
          <w:sz w:val="24"/>
          <w:szCs w:val="24"/>
        </w:rPr>
        <w:t xml:space="preserve">сопряжённых градиентов и переменной метрики </w:t>
      </w:r>
      <w:r>
        <w:rPr>
          <w:rFonts w:cstheme="minorHAnsi"/>
          <w:iCs/>
          <w:color w:val="000000"/>
          <w:sz w:val="24"/>
          <w:szCs w:val="24"/>
        </w:rPr>
        <w:t xml:space="preserve">не </w:t>
      </w:r>
      <w:r w:rsidR="0051227E">
        <w:rPr>
          <w:rFonts w:cstheme="minorHAnsi"/>
          <w:iCs/>
          <w:color w:val="000000"/>
          <w:sz w:val="24"/>
          <w:szCs w:val="24"/>
        </w:rPr>
        <w:t xml:space="preserve">сильно различна, а выбор начального приближения </w:t>
      </w:r>
      <w:r w:rsidR="00A75493">
        <w:rPr>
          <w:rFonts w:cstheme="minorHAnsi"/>
          <w:iCs/>
          <w:color w:val="000000"/>
          <w:sz w:val="24"/>
          <w:szCs w:val="24"/>
        </w:rPr>
        <w:t>слабо</w:t>
      </w:r>
      <w:r w:rsidR="0051227E">
        <w:rPr>
          <w:rFonts w:cstheme="minorHAnsi"/>
          <w:iCs/>
          <w:color w:val="000000"/>
          <w:sz w:val="24"/>
          <w:szCs w:val="24"/>
        </w:rPr>
        <w:t xml:space="preserve"> влияет на сходимость. Сходимость быстрая, но из-за решения задачи минимизации, количество вызовов функции достаточно велико. На сходимость может сильно повлиять точность: например, при использовании сопряжённых градиентов в модификации Флетчера-</w:t>
      </w:r>
      <w:proofErr w:type="spellStart"/>
      <w:r w:rsidR="0051227E">
        <w:rPr>
          <w:rFonts w:cstheme="minorHAnsi"/>
          <w:iCs/>
          <w:color w:val="000000"/>
          <w:sz w:val="24"/>
          <w:szCs w:val="24"/>
        </w:rPr>
        <w:t>Ривса</w:t>
      </w:r>
      <w:proofErr w:type="spellEnd"/>
      <w:r w:rsidR="0051227E">
        <w:rPr>
          <w:rFonts w:cstheme="minorHAnsi"/>
          <w:iCs/>
          <w:color w:val="000000"/>
          <w:sz w:val="24"/>
          <w:szCs w:val="24"/>
        </w:rPr>
        <w:t xml:space="preserve"> с точностью </w:t>
      </w:r>
      <w:r w:rsidR="00916744">
        <w:rPr>
          <w:rFonts w:cstheme="minorHAnsi"/>
          <w:iCs/>
          <w:color w:val="000000"/>
          <w:sz w:val="24"/>
          <w:szCs w:val="24"/>
        </w:rPr>
        <w:br/>
      </w:r>
      <w:r w:rsidR="0051227E" w:rsidRPr="0051227E">
        <w:rPr>
          <w:rFonts w:cstheme="minorHAnsi"/>
          <w:iCs/>
          <w:color w:val="000000"/>
          <w:sz w:val="24"/>
          <w:szCs w:val="24"/>
        </w:rPr>
        <w:t>10</w:t>
      </w:r>
      <w:r w:rsidR="0051227E" w:rsidRPr="0051227E">
        <w:rPr>
          <w:rFonts w:cstheme="minorHAnsi"/>
          <w:iCs/>
          <w:color w:val="000000"/>
          <w:sz w:val="24"/>
          <w:szCs w:val="24"/>
          <w:vertAlign w:val="superscript"/>
        </w:rPr>
        <w:t>-5</w:t>
      </w:r>
      <w:r w:rsidR="0051227E">
        <w:rPr>
          <w:rFonts w:cstheme="minorHAnsi"/>
          <w:iCs/>
          <w:color w:val="000000"/>
          <w:sz w:val="24"/>
          <w:szCs w:val="24"/>
        </w:rPr>
        <w:t xml:space="preserve"> было больше итераций, чем при других точностях. Причиной этого может быть неоптимальное решение задачи одномерной минимизации </w:t>
      </w:r>
      <w:r w:rsidR="00A75493">
        <w:rPr>
          <w:rFonts w:cstheme="minorHAnsi"/>
          <w:iCs/>
          <w:color w:val="000000"/>
          <w:sz w:val="24"/>
          <w:szCs w:val="24"/>
        </w:rPr>
        <w:t>при заданной точности.</w:t>
      </w:r>
    </w:p>
    <w:p w14:paraId="7C65E224" w14:textId="30B02763" w:rsidR="00A75493" w:rsidRDefault="00A75493" w:rsidP="00E22E50">
      <w:pPr>
        <w:pStyle w:val="af8"/>
        <w:autoSpaceDE w:val="0"/>
        <w:autoSpaceDN w:val="0"/>
        <w:adjustRightInd w:val="0"/>
        <w:spacing w:after="0" w:line="240" w:lineRule="atLeast"/>
        <w:ind w:left="284" w:firstLine="283"/>
        <w:jc w:val="both"/>
        <w:rPr>
          <w:rFonts w:cstheme="minorHAnsi"/>
          <w:iCs/>
          <w:color w:val="000000"/>
          <w:sz w:val="24"/>
          <w:szCs w:val="24"/>
        </w:rPr>
      </w:pPr>
      <w:r>
        <w:rPr>
          <w:rFonts w:cstheme="minorHAnsi"/>
          <w:iCs/>
          <w:color w:val="000000"/>
          <w:sz w:val="24"/>
          <w:szCs w:val="24"/>
        </w:rPr>
        <w:t xml:space="preserve">В случае функции </w:t>
      </w:r>
      <w:proofErr w:type="spellStart"/>
      <w:r>
        <w:rPr>
          <w:rFonts w:cstheme="minorHAnsi"/>
          <w:iCs/>
          <w:color w:val="000000"/>
          <w:sz w:val="24"/>
          <w:szCs w:val="24"/>
        </w:rPr>
        <w:t>Розенброка</w:t>
      </w:r>
      <w:proofErr w:type="spellEnd"/>
      <w:r>
        <w:rPr>
          <w:rFonts w:cstheme="minorHAnsi"/>
          <w:iCs/>
          <w:color w:val="000000"/>
          <w:sz w:val="24"/>
          <w:szCs w:val="24"/>
        </w:rPr>
        <w:t xml:space="preserve"> сходимость гораздо хуже, а выбор начально точки гораздо из-за наличия нескольких точек локального экстремума. При использовании сопряжённых градиентов в модификации Флетчера-</w:t>
      </w:r>
      <w:proofErr w:type="spellStart"/>
      <w:r>
        <w:rPr>
          <w:rFonts w:cstheme="minorHAnsi"/>
          <w:iCs/>
          <w:color w:val="000000"/>
          <w:sz w:val="24"/>
          <w:szCs w:val="24"/>
        </w:rPr>
        <w:t>Ривса</w:t>
      </w:r>
      <w:proofErr w:type="spellEnd"/>
      <w:r>
        <w:rPr>
          <w:rFonts w:cstheme="minorHAnsi"/>
          <w:iCs/>
          <w:color w:val="000000"/>
          <w:sz w:val="24"/>
          <w:szCs w:val="24"/>
        </w:rPr>
        <w:t xml:space="preserve"> точность сильно влияет на сходимость: </w:t>
      </w:r>
      <w:proofErr w:type="spellStart"/>
      <w:r>
        <w:rPr>
          <w:rFonts w:cstheme="minorHAnsi"/>
          <w:iCs/>
          <w:color w:val="000000"/>
          <w:sz w:val="24"/>
          <w:szCs w:val="24"/>
        </w:rPr>
        <w:t>бόльшая</w:t>
      </w:r>
      <w:proofErr w:type="spellEnd"/>
      <w:r>
        <w:rPr>
          <w:rFonts w:cstheme="minorHAnsi"/>
          <w:iCs/>
          <w:color w:val="000000"/>
          <w:sz w:val="24"/>
          <w:szCs w:val="24"/>
        </w:rPr>
        <w:t xml:space="preserve"> обеспечивает более оптимальное решение задачи одномерной минимизации и, как следствие, меньшее количество итераций. Метод </w:t>
      </w:r>
      <w:proofErr w:type="spellStart"/>
      <w:r>
        <w:rPr>
          <w:rFonts w:cstheme="minorHAnsi"/>
          <w:iCs/>
          <w:color w:val="000000"/>
          <w:sz w:val="24"/>
          <w:szCs w:val="24"/>
        </w:rPr>
        <w:t>Бройдена</w:t>
      </w:r>
      <w:proofErr w:type="spellEnd"/>
      <w:r>
        <w:rPr>
          <w:rFonts w:cstheme="minorHAnsi"/>
          <w:iCs/>
          <w:color w:val="000000"/>
          <w:sz w:val="24"/>
          <w:szCs w:val="24"/>
        </w:rPr>
        <w:t xml:space="preserve"> показал более хорошую сходимость.</w:t>
      </w:r>
    </w:p>
    <w:p w14:paraId="70E3CD17" w14:textId="280C53D3" w:rsidR="00A75493" w:rsidRPr="00624DE9" w:rsidRDefault="00A75493" w:rsidP="00A75493">
      <w:pPr>
        <w:pStyle w:val="af8"/>
        <w:autoSpaceDE w:val="0"/>
        <w:autoSpaceDN w:val="0"/>
        <w:adjustRightInd w:val="0"/>
        <w:spacing w:after="0" w:line="240" w:lineRule="atLeast"/>
        <w:ind w:left="284" w:firstLine="283"/>
        <w:jc w:val="both"/>
        <w:rPr>
          <w:rFonts w:cstheme="minorHAnsi"/>
          <w:iCs/>
          <w:color w:val="000000"/>
          <w:sz w:val="24"/>
          <w:szCs w:val="24"/>
        </w:rPr>
      </w:pPr>
      <w:r>
        <w:rPr>
          <w:rFonts w:cstheme="minorHAnsi"/>
          <w:iCs/>
          <w:color w:val="000000"/>
          <w:sz w:val="24"/>
          <w:szCs w:val="24"/>
        </w:rPr>
        <w:t>В случае функции из варианта методы показали почти одинаковую</w:t>
      </w:r>
      <w:r w:rsidR="00EF1177">
        <w:rPr>
          <w:rFonts w:cstheme="minorHAnsi"/>
          <w:iCs/>
          <w:color w:val="000000"/>
          <w:sz w:val="24"/>
          <w:szCs w:val="24"/>
        </w:rPr>
        <w:t>, хорошую</w:t>
      </w:r>
      <w:r>
        <w:rPr>
          <w:rFonts w:cstheme="minorHAnsi"/>
          <w:iCs/>
          <w:color w:val="000000"/>
          <w:sz w:val="24"/>
          <w:szCs w:val="24"/>
        </w:rPr>
        <w:t xml:space="preserve"> сходимость при любой точности. Оба метода нашли одинаковый экстремум, но при этом выбор начального приближения оказался критичным: для разных начальных приближений были получены разные результаты. Это связано с наличием нескольких экстремумов у функции.</w:t>
      </w:r>
    </w:p>
    <w:p w14:paraId="1E9D3F5F" w14:textId="195B3656" w:rsidR="00624DE9" w:rsidRPr="00624DE9" w:rsidRDefault="00624DE9" w:rsidP="004025EE">
      <w:pPr>
        <w:pStyle w:val="af8"/>
        <w:autoSpaceDE w:val="0"/>
        <w:autoSpaceDN w:val="0"/>
        <w:adjustRightInd w:val="0"/>
        <w:spacing w:after="0" w:line="240" w:lineRule="atLeast"/>
        <w:ind w:left="284" w:firstLine="283"/>
        <w:rPr>
          <w:rFonts w:cstheme="minorHAnsi"/>
          <w:iCs/>
          <w:color w:val="000000"/>
          <w:sz w:val="24"/>
          <w:szCs w:val="24"/>
        </w:rPr>
      </w:pPr>
    </w:p>
    <w:sectPr w:rsidR="00624DE9" w:rsidRPr="00624DE9" w:rsidSect="00A75493">
      <w:footerReference w:type="default" r:id="rId19"/>
      <w:pgSz w:w="11906" w:h="16838"/>
      <w:pgMar w:top="1134" w:right="850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D474AFD" w14:textId="77777777" w:rsidR="00626C16" w:rsidRDefault="00626C16" w:rsidP="00BC5F26">
      <w:pPr>
        <w:spacing w:after="0" w:line="240" w:lineRule="auto"/>
      </w:pPr>
      <w:r>
        <w:separator/>
      </w:r>
    </w:p>
  </w:endnote>
  <w:endnote w:type="continuationSeparator" w:id="0">
    <w:p w14:paraId="46FCECE4" w14:textId="77777777" w:rsidR="00626C16" w:rsidRDefault="00626C16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DL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2079240552"/>
      <w:docPartObj>
        <w:docPartGallery w:val="Page Numbers (Bottom of Page)"/>
        <w:docPartUnique/>
      </w:docPartObj>
    </w:sdtPr>
    <w:sdtContent>
      <w:p w14:paraId="69BADD4F" w14:textId="77777777" w:rsidR="00F37998" w:rsidRDefault="00F37998">
        <w:pPr>
          <w:pStyle w:val="aa"/>
          <w:jc w:val="center"/>
        </w:pPr>
        <w:r>
          <w:rPr>
            <w:noProof/>
          </w:rPr>
          <w:fldChar w:fldCharType="begin"/>
        </w:r>
        <w:r>
          <w:rPr>
            <w:noProof/>
          </w:rPr>
          <w:instrText xml:space="preserve"> PAGE   \* MERGEFORMAT </w:instrText>
        </w:r>
        <w:r>
          <w:rPr>
            <w:noProof/>
          </w:rP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DE55D94" w14:textId="77777777" w:rsidR="00F37998" w:rsidRDefault="00F37998" w:rsidP="005376A1">
    <w:pPr>
      <w:pStyle w:val="aa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6963721"/>
    </w:sdtPr>
    <w:sdtContent>
      <w:p w14:paraId="4215B1E0" w14:textId="77777777" w:rsidR="00F37998" w:rsidRDefault="00F37998">
        <w:pPr>
          <w:pStyle w:val="aa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9</w:t>
        </w:r>
        <w:r>
          <w:rPr>
            <w:noProof/>
          </w:rPr>
          <w:fldChar w:fldCharType="end"/>
        </w:r>
      </w:p>
    </w:sdtContent>
  </w:sdt>
  <w:p w14:paraId="5555C8EC" w14:textId="77777777" w:rsidR="00F37998" w:rsidRDefault="00F37998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E829348" w14:textId="77777777" w:rsidR="00626C16" w:rsidRDefault="00626C16" w:rsidP="00BC5F26">
      <w:pPr>
        <w:spacing w:after="0" w:line="240" w:lineRule="auto"/>
      </w:pPr>
      <w:r>
        <w:separator/>
      </w:r>
    </w:p>
  </w:footnote>
  <w:footnote w:type="continuationSeparator" w:id="0">
    <w:p w14:paraId="3D0D6A0D" w14:textId="77777777" w:rsidR="00626C16" w:rsidRDefault="00626C16" w:rsidP="00BC5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0F82CF7"/>
    <w:multiLevelType w:val="hybridMultilevel"/>
    <w:tmpl w:val="2368A364"/>
    <w:lvl w:ilvl="0" w:tplc="6ADE41D2">
      <w:start w:val="1"/>
      <w:numFmt w:val="decimal"/>
      <w:lvlText w:val="%1."/>
      <w:lvlJc w:val="left"/>
      <w:pPr>
        <w:ind w:left="928" w:hanging="360"/>
      </w:pPr>
      <w:rPr>
        <w:b/>
      </w:rPr>
    </w:lvl>
    <w:lvl w:ilvl="1" w:tplc="043E3EE8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67C4FA2"/>
    <w:multiLevelType w:val="hybridMultilevel"/>
    <w:tmpl w:val="A274AA2A"/>
    <w:lvl w:ilvl="0" w:tplc="016CF28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ECA582C"/>
    <w:multiLevelType w:val="multilevel"/>
    <w:tmpl w:val="FC1ED3E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1440" w:hanging="720"/>
      </w:pPr>
    </w:lvl>
    <w:lvl w:ilvl="2">
      <w:start w:val="1"/>
      <w:numFmt w:val="decimal"/>
      <w:isLgl/>
      <w:lvlText w:val="%1.%2.%3."/>
      <w:lvlJc w:val="left"/>
      <w:pPr>
        <w:ind w:left="1800" w:hanging="720"/>
      </w:pPr>
    </w:lvl>
    <w:lvl w:ilvl="3">
      <w:start w:val="1"/>
      <w:numFmt w:val="decimal"/>
      <w:isLgl/>
      <w:lvlText w:val="%1.%2.%3.%4."/>
      <w:lvlJc w:val="left"/>
      <w:pPr>
        <w:ind w:left="2520" w:hanging="1080"/>
      </w:pPr>
    </w:lvl>
    <w:lvl w:ilvl="4">
      <w:start w:val="1"/>
      <w:numFmt w:val="decimal"/>
      <w:isLgl/>
      <w:lvlText w:val="%1.%2.%3.%4.%5."/>
      <w:lvlJc w:val="left"/>
      <w:pPr>
        <w:ind w:left="2880" w:hanging="1080"/>
      </w:pPr>
    </w:lvl>
    <w:lvl w:ilvl="5">
      <w:start w:val="1"/>
      <w:numFmt w:val="decimal"/>
      <w:isLgl/>
      <w:lvlText w:val="%1.%2.%3.%4.%5.%6."/>
      <w:lvlJc w:val="left"/>
      <w:pPr>
        <w:ind w:left="3600" w:hanging="1440"/>
      </w:pPr>
    </w:lvl>
    <w:lvl w:ilvl="6">
      <w:start w:val="1"/>
      <w:numFmt w:val="decimal"/>
      <w:isLgl/>
      <w:lvlText w:val="%1.%2.%3.%4.%5.%6.%7."/>
      <w:lvlJc w:val="left"/>
      <w:pPr>
        <w:ind w:left="4320" w:hanging="1800"/>
      </w:p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</w:lvl>
  </w:abstractNum>
  <w:abstractNum w:abstractNumId="3" w15:restartNumberingAfterBreak="0">
    <w:nsid w:val="20620280"/>
    <w:multiLevelType w:val="hybridMultilevel"/>
    <w:tmpl w:val="DC02C8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3327321"/>
    <w:multiLevelType w:val="hybridMultilevel"/>
    <w:tmpl w:val="3F80753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6D27FA7"/>
    <w:multiLevelType w:val="multilevel"/>
    <w:tmpl w:val="40044190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6" w15:restartNumberingAfterBreak="0">
    <w:nsid w:val="2ADD1F2E"/>
    <w:multiLevelType w:val="hybridMultilevel"/>
    <w:tmpl w:val="DA883A16"/>
    <w:lvl w:ilvl="0" w:tplc="0419001B">
      <w:start w:val="1"/>
      <w:numFmt w:val="lowerRoman"/>
      <w:lvlText w:val="%1."/>
      <w:lvlJc w:val="right"/>
      <w:pPr>
        <w:ind w:left="2340" w:hanging="360"/>
      </w:pPr>
    </w:lvl>
    <w:lvl w:ilvl="1" w:tplc="04190019" w:tentative="1">
      <w:start w:val="1"/>
      <w:numFmt w:val="lowerLetter"/>
      <w:lvlText w:val="%2."/>
      <w:lvlJc w:val="left"/>
      <w:pPr>
        <w:ind w:left="3060" w:hanging="360"/>
      </w:pPr>
    </w:lvl>
    <w:lvl w:ilvl="2" w:tplc="0419001B" w:tentative="1">
      <w:start w:val="1"/>
      <w:numFmt w:val="lowerRoman"/>
      <w:lvlText w:val="%3."/>
      <w:lvlJc w:val="right"/>
      <w:pPr>
        <w:ind w:left="3780" w:hanging="180"/>
      </w:pPr>
    </w:lvl>
    <w:lvl w:ilvl="3" w:tplc="0419000F" w:tentative="1">
      <w:start w:val="1"/>
      <w:numFmt w:val="decimal"/>
      <w:lvlText w:val="%4."/>
      <w:lvlJc w:val="left"/>
      <w:pPr>
        <w:ind w:left="4500" w:hanging="360"/>
      </w:pPr>
    </w:lvl>
    <w:lvl w:ilvl="4" w:tplc="04190019" w:tentative="1">
      <w:start w:val="1"/>
      <w:numFmt w:val="lowerLetter"/>
      <w:lvlText w:val="%5."/>
      <w:lvlJc w:val="left"/>
      <w:pPr>
        <w:ind w:left="5220" w:hanging="360"/>
      </w:pPr>
    </w:lvl>
    <w:lvl w:ilvl="5" w:tplc="0419001B" w:tentative="1">
      <w:start w:val="1"/>
      <w:numFmt w:val="lowerRoman"/>
      <w:lvlText w:val="%6."/>
      <w:lvlJc w:val="right"/>
      <w:pPr>
        <w:ind w:left="5940" w:hanging="180"/>
      </w:pPr>
    </w:lvl>
    <w:lvl w:ilvl="6" w:tplc="0419000F" w:tentative="1">
      <w:start w:val="1"/>
      <w:numFmt w:val="decimal"/>
      <w:lvlText w:val="%7."/>
      <w:lvlJc w:val="left"/>
      <w:pPr>
        <w:ind w:left="6660" w:hanging="360"/>
      </w:pPr>
    </w:lvl>
    <w:lvl w:ilvl="7" w:tplc="04190019" w:tentative="1">
      <w:start w:val="1"/>
      <w:numFmt w:val="lowerLetter"/>
      <w:lvlText w:val="%8."/>
      <w:lvlJc w:val="left"/>
      <w:pPr>
        <w:ind w:left="7380" w:hanging="360"/>
      </w:pPr>
    </w:lvl>
    <w:lvl w:ilvl="8" w:tplc="041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7" w15:restartNumberingAfterBreak="0">
    <w:nsid w:val="2FB97F7B"/>
    <w:multiLevelType w:val="hybridMultilevel"/>
    <w:tmpl w:val="A33221A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13505F5"/>
    <w:multiLevelType w:val="hybridMultilevel"/>
    <w:tmpl w:val="FD148E3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AE5243C"/>
    <w:multiLevelType w:val="hybridMultilevel"/>
    <w:tmpl w:val="1FB8257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E52039A"/>
    <w:multiLevelType w:val="hybridMultilevel"/>
    <w:tmpl w:val="76A619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6324F736">
      <w:start w:val="1"/>
      <w:numFmt w:val="lowerLetter"/>
      <w:lvlText w:val="%2."/>
      <w:lvlJc w:val="left"/>
      <w:pPr>
        <w:ind w:left="1440" w:hanging="360"/>
      </w:pPr>
      <w:rPr>
        <w:sz w:val="24"/>
        <w:szCs w:val="24"/>
      </w:r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4441A96"/>
    <w:multiLevelType w:val="hybridMultilevel"/>
    <w:tmpl w:val="1150A582"/>
    <w:lvl w:ilvl="0" w:tplc="E92E0B1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474C6D4B"/>
    <w:multiLevelType w:val="hybridMultilevel"/>
    <w:tmpl w:val="448ACF1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4" w15:restartNumberingAfterBreak="0">
    <w:nsid w:val="535E1119"/>
    <w:multiLevelType w:val="multilevel"/>
    <w:tmpl w:val="BEDA256E"/>
    <w:styleLink w:val="a0"/>
    <w:lvl w:ilvl="0">
      <w:start w:val="1"/>
      <w:numFmt w:val="decimal"/>
      <w:lvlText w:val="%1."/>
      <w:lvlJc w:val="left"/>
      <w:pPr>
        <w:tabs>
          <w:tab w:val="num" w:pos="908"/>
        </w:tabs>
        <w:ind w:left="908" w:hanging="340"/>
      </w:pPr>
      <w:rPr>
        <w:rFonts w:hint="default"/>
      </w:rPr>
    </w:lvl>
    <w:lvl w:ilvl="1">
      <w:start w:val="1"/>
      <w:numFmt w:val="decimal"/>
      <w:lvlText w:val="%2)"/>
      <w:lvlJc w:val="left"/>
      <w:pPr>
        <w:tabs>
          <w:tab w:val="num" w:pos="1247"/>
        </w:tabs>
        <w:ind w:left="1247" w:hanging="34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80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216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600" w:hanging="360"/>
      </w:pPr>
      <w:rPr>
        <w:rFonts w:hint="default"/>
      </w:rPr>
    </w:lvl>
  </w:abstractNum>
  <w:abstractNum w:abstractNumId="15" w15:restartNumberingAfterBreak="0">
    <w:nsid w:val="620C445B"/>
    <w:multiLevelType w:val="multilevel"/>
    <w:tmpl w:val="3C724906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16" w15:restartNumberingAfterBreak="0">
    <w:nsid w:val="65D327AC"/>
    <w:multiLevelType w:val="multilevel"/>
    <w:tmpl w:val="40044190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17" w15:restartNumberingAfterBreak="0">
    <w:nsid w:val="6C001365"/>
    <w:multiLevelType w:val="hybridMultilevel"/>
    <w:tmpl w:val="63DA2C40"/>
    <w:lvl w:ilvl="0" w:tplc="0419000F">
      <w:start w:val="1"/>
      <w:numFmt w:val="decimal"/>
      <w:lvlText w:val="%1."/>
      <w:lvlJc w:val="left"/>
      <w:pPr>
        <w:ind w:left="1455" w:hanging="360"/>
      </w:pPr>
    </w:lvl>
    <w:lvl w:ilvl="1" w:tplc="04190019" w:tentative="1">
      <w:start w:val="1"/>
      <w:numFmt w:val="lowerLetter"/>
      <w:lvlText w:val="%2."/>
      <w:lvlJc w:val="left"/>
      <w:pPr>
        <w:ind w:left="2175" w:hanging="360"/>
      </w:pPr>
    </w:lvl>
    <w:lvl w:ilvl="2" w:tplc="0419001B" w:tentative="1">
      <w:start w:val="1"/>
      <w:numFmt w:val="lowerRoman"/>
      <w:lvlText w:val="%3."/>
      <w:lvlJc w:val="right"/>
      <w:pPr>
        <w:ind w:left="2895" w:hanging="180"/>
      </w:pPr>
    </w:lvl>
    <w:lvl w:ilvl="3" w:tplc="0419000F" w:tentative="1">
      <w:start w:val="1"/>
      <w:numFmt w:val="decimal"/>
      <w:lvlText w:val="%4."/>
      <w:lvlJc w:val="left"/>
      <w:pPr>
        <w:ind w:left="3615" w:hanging="360"/>
      </w:pPr>
    </w:lvl>
    <w:lvl w:ilvl="4" w:tplc="04190019" w:tentative="1">
      <w:start w:val="1"/>
      <w:numFmt w:val="lowerLetter"/>
      <w:lvlText w:val="%5."/>
      <w:lvlJc w:val="left"/>
      <w:pPr>
        <w:ind w:left="4335" w:hanging="360"/>
      </w:pPr>
    </w:lvl>
    <w:lvl w:ilvl="5" w:tplc="0419001B" w:tentative="1">
      <w:start w:val="1"/>
      <w:numFmt w:val="lowerRoman"/>
      <w:lvlText w:val="%6."/>
      <w:lvlJc w:val="right"/>
      <w:pPr>
        <w:ind w:left="5055" w:hanging="180"/>
      </w:pPr>
    </w:lvl>
    <w:lvl w:ilvl="6" w:tplc="0419000F" w:tentative="1">
      <w:start w:val="1"/>
      <w:numFmt w:val="decimal"/>
      <w:lvlText w:val="%7."/>
      <w:lvlJc w:val="left"/>
      <w:pPr>
        <w:ind w:left="5775" w:hanging="360"/>
      </w:pPr>
    </w:lvl>
    <w:lvl w:ilvl="7" w:tplc="04190019" w:tentative="1">
      <w:start w:val="1"/>
      <w:numFmt w:val="lowerLetter"/>
      <w:lvlText w:val="%8."/>
      <w:lvlJc w:val="left"/>
      <w:pPr>
        <w:ind w:left="6495" w:hanging="360"/>
      </w:pPr>
    </w:lvl>
    <w:lvl w:ilvl="8" w:tplc="0419001B" w:tentative="1">
      <w:start w:val="1"/>
      <w:numFmt w:val="lowerRoman"/>
      <w:lvlText w:val="%9."/>
      <w:lvlJc w:val="right"/>
      <w:pPr>
        <w:ind w:left="7215" w:hanging="180"/>
      </w:pPr>
    </w:lvl>
  </w:abstractNum>
  <w:abstractNum w:abstractNumId="18" w15:restartNumberingAfterBreak="0">
    <w:nsid w:val="71726CEC"/>
    <w:multiLevelType w:val="hybridMultilevel"/>
    <w:tmpl w:val="39E46C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F4BEA2FC">
      <w:start w:val="1"/>
      <w:numFmt w:val="lowerLetter"/>
      <w:lvlText w:val="%2."/>
      <w:lvlJc w:val="left"/>
      <w:pPr>
        <w:ind w:left="1440" w:hanging="360"/>
      </w:pPr>
      <w:rPr>
        <w:b w:val="0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F53816FE">
      <w:start w:val="1"/>
      <w:numFmt w:val="decimal"/>
      <w:lvlText w:val="%4."/>
      <w:lvlJc w:val="left"/>
      <w:pPr>
        <w:ind w:left="2880" w:hanging="360"/>
      </w:pPr>
      <w:rPr>
        <w:b w:val="0"/>
        <w:sz w:val="24"/>
        <w:szCs w:val="24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3CE7256"/>
    <w:multiLevelType w:val="hybridMultilevel"/>
    <w:tmpl w:val="FBA8F27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53375AC"/>
    <w:multiLevelType w:val="multilevel"/>
    <w:tmpl w:val="BEDA256E"/>
    <w:numStyleLink w:val="a0"/>
  </w:abstractNum>
  <w:abstractNum w:abstractNumId="21" w15:restartNumberingAfterBreak="0">
    <w:nsid w:val="77DD2FEA"/>
    <w:multiLevelType w:val="singleLevel"/>
    <w:tmpl w:val="A844B800"/>
    <w:lvl w:ilvl="0">
      <w:start w:val="1"/>
      <w:numFmt w:val="decimal"/>
      <w:lvlText w:val="%1."/>
      <w:legacy w:legacy="1" w:legacySpace="0" w:legacyIndent="504"/>
      <w:lvlJc w:val="left"/>
      <w:pPr>
        <w:ind w:left="504" w:hanging="504"/>
      </w:pPr>
      <w:rPr>
        <w:rFonts w:cs="Times New Roman"/>
      </w:rPr>
    </w:lvl>
  </w:abstractNum>
  <w:abstractNum w:abstractNumId="22" w15:restartNumberingAfterBreak="0">
    <w:nsid w:val="7E7A606C"/>
    <w:multiLevelType w:val="singleLevel"/>
    <w:tmpl w:val="C5FE22E4"/>
    <w:lvl w:ilvl="0">
      <w:start w:val="3"/>
      <w:numFmt w:val="bullet"/>
      <w:lvlText w:val="-"/>
      <w:lvlJc w:val="left"/>
      <w:pPr>
        <w:tabs>
          <w:tab w:val="num" w:pos="1494"/>
        </w:tabs>
        <w:ind w:left="1494" w:hanging="360"/>
      </w:pPr>
      <w:rPr>
        <w:rFonts w:hint="default"/>
        <w:i/>
        <w:iCs/>
        <w:color w:val="000000"/>
      </w:rPr>
    </w:lvl>
  </w:abstractNum>
  <w:abstractNum w:abstractNumId="23" w15:restartNumberingAfterBreak="0">
    <w:nsid w:val="7E990B6A"/>
    <w:multiLevelType w:val="hybridMultilevel"/>
    <w:tmpl w:val="D8C46C5E"/>
    <w:lvl w:ilvl="0" w:tplc="0419000F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8"/>
  </w:num>
  <w:num w:numId="3">
    <w:abstractNumId w:val="3"/>
  </w:num>
  <w:num w:numId="4">
    <w:abstractNumId w:val="22"/>
  </w:num>
  <w:num w:numId="5">
    <w:abstractNumId w:val="4"/>
  </w:num>
  <w:num w:numId="6">
    <w:abstractNumId w:val="7"/>
  </w:num>
  <w:num w:numId="7">
    <w:abstractNumId w:val="15"/>
  </w:num>
  <w:num w:numId="8">
    <w:abstractNumId w:val="16"/>
  </w:num>
  <w:num w:numId="9">
    <w:abstractNumId w:val="14"/>
  </w:num>
  <w:num w:numId="10">
    <w:abstractNumId w:val="20"/>
  </w:num>
  <w:num w:numId="11">
    <w:abstractNumId w:val="5"/>
  </w:num>
  <w:num w:numId="12">
    <w:abstractNumId w:val="17"/>
  </w:num>
  <w:num w:numId="13">
    <w:abstractNumId w:val="0"/>
  </w:num>
  <w:num w:numId="14">
    <w:abstractNumId w:val="10"/>
  </w:num>
  <w:num w:numId="1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2"/>
  </w:num>
  <w:num w:numId="17">
    <w:abstractNumId w:val="8"/>
  </w:num>
  <w:num w:numId="18">
    <w:abstractNumId w:val="11"/>
  </w:num>
  <w:num w:numId="19">
    <w:abstractNumId w:val="19"/>
  </w:num>
  <w:num w:numId="20">
    <w:abstractNumId w:val="9"/>
  </w:num>
  <w:num w:numId="21">
    <w:abstractNumId w:val="21"/>
    <w:lvlOverride w:ilvl="0">
      <w:startOverride w:val="1"/>
    </w:lvlOverride>
  </w:num>
  <w:num w:numId="22">
    <w:abstractNumId w:val="6"/>
  </w:num>
  <w:num w:numId="23">
    <w:abstractNumId w:val="1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4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removePersonalInformation/>
  <w:removeDateAndTime/>
  <w:activeWritingStyle w:appName="MSWord" w:lang="ru-RU" w:vendorID="64" w:dllVersion="6" w:nlCheck="1" w:checkStyle="0"/>
  <w:activeWritingStyle w:appName="MSWord" w:lang="en-US" w:vendorID="64" w:dllVersion="6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documentProtection w:edit="forms" w:enforcement="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766CE"/>
    <w:rsid w:val="000026E3"/>
    <w:rsid w:val="00007218"/>
    <w:rsid w:val="00014C3B"/>
    <w:rsid w:val="00022A38"/>
    <w:rsid w:val="000239BA"/>
    <w:rsid w:val="000312D1"/>
    <w:rsid w:val="0003130A"/>
    <w:rsid w:val="00075156"/>
    <w:rsid w:val="00086A80"/>
    <w:rsid w:val="00095FCD"/>
    <w:rsid w:val="000C2CDA"/>
    <w:rsid w:val="000D2AAD"/>
    <w:rsid w:val="000D74EA"/>
    <w:rsid w:val="000E4C4D"/>
    <w:rsid w:val="000F1183"/>
    <w:rsid w:val="000F5D86"/>
    <w:rsid w:val="00100D00"/>
    <w:rsid w:val="00104897"/>
    <w:rsid w:val="00104A22"/>
    <w:rsid w:val="00122CF2"/>
    <w:rsid w:val="00126E3C"/>
    <w:rsid w:val="00127F2C"/>
    <w:rsid w:val="00133DE7"/>
    <w:rsid w:val="00160B1A"/>
    <w:rsid w:val="0016117F"/>
    <w:rsid w:val="00164897"/>
    <w:rsid w:val="00176D2D"/>
    <w:rsid w:val="00187A65"/>
    <w:rsid w:val="001A0CC8"/>
    <w:rsid w:val="001B6714"/>
    <w:rsid w:val="001C2A73"/>
    <w:rsid w:val="001C4FB0"/>
    <w:rsid w:val="001D439B"/>
    <w:rsid w:val="001E4B61"/>
    <w:rsid w:val="001E6C19"/>
    <w:rsid w:val="00207949"/>
    <w:rsid w:val="002212FD"/>
    <w:rsid w:val="002265EA"/>
    <w:rsid w:val="002312EB"/>
    <w:rsid w:val="0024011B"/>
    <w:rsid w:val="00262CB2"/>
    <w:rsid w:val="0027138B"/>
    <w:rsid w:val="002763C7"/>
    <w:rsid w:val="0029161E"/>
    <w:rsid w:val="002943FD"/>
    <w:rsid w:val="002A7E13"/>
    <w:rsid w:val="002B60D9"/>
    <w:rsid w:val="002C6FC0"/>
    <w:rsid w:val="002D4941"/>
    <w:rsid w:val="002E35B6"/>
    <w:rsid w:val="002E49BF"/>
    <w:rsid w:val="002E4B3F"/>
    <w:rsid w:val="002F2985"/>
    <w:rsid w:val="002F662C"/>
    <w:rsid w:val="003154BE"/>
    <w:rsid w:val="0031639F"/>
    <w:rsid w:val="00322898"/>
    <w:rsid w:val="00330E1B"/>
    <w:rsid w:val="00332319"/>
    <w:rsid w:val="00347560"/>
    <w:rsid w:val="00350A9F"/>
    <w:rsid w:val="003528F6"/>
    <w:rsid w:val="00354CD3"/>
    <w:rsid w:val="00360235"/>
    <w:rsid w:val="00367D65"/>
    <w:rsid w:val="00370A8A"/>
    <w:rsid w:val="003831F0"/>
    <w:rsid w:val="00385BE6"/>
    <w:rsid w:val="003924B0"/>
    <w:rsid w:val="003A0D0A"/>
    <w:rsid w:val="003A27E5"/>
    <w:rsid w:val="003C0264"/>
    <w:rsid w:val="003C3861"/>
    <w:rsid w:val="003C3D89"/>
    <w:rsid w:val="003C7C4B"/>
    <w:rsid w:val="003D559A"/>
    <w:rsid w:val="003D5C1A"/>
    <w:rsid w:val="003F44E7"/>
    <w:rsid w:val="003F6018"/>
    <w:rsid w:val="004025EE"/>
    <w:rsid w:val="00403A26"/>
    <w:rsid w:val="00415E04"/>
    <w:rsid w:val="0041728D"/>
    <w:rsid w:val="00417DF6"/>
    <w:rsid w:val="00427717"/>
    <w:rsid w:val="0043579F"/>
    <w:rsid w:val="00453B22"/>
    <w:rsid w:val="0045714B"/>
    <w:rsid w:val="00471A30"/>
    <w:rsid w:val="00477E42"/>
    <w:rsid w:val="0048054D"/>
    <w:rsid w:val="004820E6"/>
    <w:rsid w:val="004832EB"/>
    <w:rsid w:val="00492C2F"/>
    <w:rsid w:val="00493EEB"/>
    <w:rsid w:val="004A4806"/>
    <w:rsid w:val="004A5856"/>
    <w:rsid w:val="004B37DA"/>
    <w:rsid w:val="004C2CE3"/>
    <w:rsid w:val="004C696E"/>
    <w:rsid w:val="004D13D5"/>
    <w:rsid w:val="004E053F"/>
    <w:rsid w:val="00506EC6"/>
    <w:rsid w:val="0051227E"/>
    <w:rsid w:val="00517777"/>
    <w:rsid w:val="005178AA"/>
    <w:rsid w:val="00527E09"/>
    <w:rsid w:val="0053426E"/>
    <w:rsid w:val="005376A1"/>
    <w:rsid w:val="005418E5"/>
    <w:rsid w:val="00541D8B"/>
    <w:rsid w:val="00546647"/>
    <w:rsid w:val="00554C31"/>
    <w:rsid w:val="00557EF3"/>
    <w:rsid w:val="005611EC"/>
    <w:rsid w:val="00563DB8"/>
    <w:rsid w:val="00566DBC"/>
    <w:rsid w:val="0057583F"/>
    <w:rsid w:val="00576D2E"/>
    <w:rsid w:val="00586878"/>
    <w:rsid w:val="005877C0"/>
    <w:rsid w:val="00597F4E"/>
    <w:rsid w:val="005A04B6"/>
    <w:rsid w:val="005A2099"/>
    <w:rsid w:val="005A7FC0"/>
    <w:rsid w:val="005B01A8"/>
    <w:rsid w:val="005E3E00"/>
    <w:rsid w:val="005F6342"/>
    <w:rsid w:val="005F73EC"/>
    <w:rsid w:val="00624DE9"/>
    <w:rsid w:val="00626C16"/>
    <w:rsid w:val="006416B3"/>
    <w:rsid w:val="0065352D"/>
    <w:rsid w:val="0066740E"/>
    <w:rsid w:val="00676593"/>
    <w:rsid w:val="00694051"/>
    <w:rsid w:val="006944ED"/>
    <w:rsid w:val="006A047D"/>
    <w:rsid w:val="006A39BB"/>
    <w:rsid w:val="006A7C70"/>
    <w:rsid w:val="006B201D"/>
    <w:rsid w:val="006B59CC"/>
    <w:rsid w:val="006D62DA"/>
    <w:rsid w:val="006D6D27"/>
    <w:rsid w:val="006E39F4"/>
    <w:rsid w:val="006F2566"/>
    <w:rsid w:val="006F4397"/>
    <w:rsid w:val="007021B7"/>
    <w:rsid w:val="007341BE"/>
    <w:rsid w:val="0074229E"/>
    <w:rsid w:val="0077067B"/>
    <w:rsid w:val="00772057"/>
    <w:rsid w:val="00781F7A"/>
    <w:rsid w:val="0078621D"/>
    <w:rsid w:val="007C194C"/>
    <w:rsid w:val="007D30CD"/>
    <w:rsid w:val="007E1962"/>
    <w:rsid w:val="007E447A"/>
    <w:rsid w:val="007E5630"/>
    <w:rsid w:val="007F6ED2"/>
    <w:rsid w:val="00801A28"/>
    <w:rsid w:val="00807143"/>
    <w:rsid w:val="00815DC4"/>
    <w:rsid w:val="00820B4A"/>
    <w:rsid w:val="00821E19"/>
    <w:rsid w:val="00835463"/>
    <w:rsid w:val="0083557A"/>
    <w:rsid w:val="00835FA9"/>
    <w:rsid w:val="00847A5A"/>
    <w:rsid w:val="00855B26"/>
    <w:rsid w:val="00863380"/>
    <w:rsid w:val="0087446B"/>
    <w:rsid w:val="00882F18"/>
    <w:rsid w:val="00884B58"/>
    <w:rsid w:val="00886886"/>
    <w:rsid w:val="008A3891"/>
    <w:rsid w:val="008B178D"/>
    <w:rsid w:val="008B3C1E"/>
    <w:rsid w:val="008B50AE"/>
    <w:rsid w:val="008C1643"/>
    <w:rsid w:val="008C18A4"/>
    <w:rsid w:val="008D4692"/>
    <w:rsid w:val="008D6434"/>
    <w:rsid w:val="008E4A5C"/>
    <w:rsid w:val="009019B8"/>
    <w:rsid w:val="00916744"/>
    <w:rsid w:val="00924539"/>
    <w:rsid w:val="009259ED"/>
    <w:rsid w:val="009266EF"/>
    <w:rsid w:val="00942EDC"/>
    <w:rsid w:val="00947ABC"/>
    <w:rsid w:val="009526E1"/>
    <w:rsid w:val="009603B5"/>
    <w:rsid w:val="00962CA5"/>
    <w:rsid w:val="00970347"/>
    <w:rsid w:val="00981F67"/>
    <w:rsid w:val="00982CA8"/>
    <w:rsid w:val="00987BCB"/>
    <w:rsid w:val="00991C63"/>
    <w:rsid w:val="00992641"/>
    <w:rsid w:val="00996373"/>
    <w:rsid w:val="009C1368"/>
    <w:rsid w:val="009C1BC5"/>
    <w:rsid w:val="009C1E87"/>
    <w:rsid w:val="009C228D"/>
    <w:rsid w:val="009D590F"/>
    <w:rsid w:val="009E41A4"/>
    <w:rsid w:val="009E4A04"/>
    <w:rsid w:val="009F4417"/>
    <w:rsid w:val="00A01907"/>
    <w:rsid w:val="00A0365B"/>
    <w:rsid w:val="00A061A6"/>
    <w:rsid w:val="00A10269"/>
    <w:rsid w:val="00A114E1"/>
    <w:rsid w:val="00A20BC5"/>
    <w:rsid w:val="00A26C83"/>
    <w:rsid w:val="00A338E5"/>
    <w:rsid w:val="00A50AAC"/>
    <w:rsid w:val="00A5644B"/>
    <w:rsid w:val="00A61B3D"/>
    <w:rsid w:val="00A64B17"/>
    <w:rsid w:val="00A66C42"/>
    <w:rsid w:val="00A712ED"/>
    <w:rsid w:val="00A748EE"/>
    <w:rsid w:val="00A75493"/>
    <w:rsid w:val="00A75702"/>
    <w:rsid w:val="00A82EE3"/>
    <w:rsid w:val="00A90761"/>
    <w:rsid w:val="00AA5EFA"/>
    <w:rsid w:val="00AB180A"/>
    <w:rsid w:val="00AB5990"/>
    <w:rsid w:val="00AB60E9"/>
    <w:rsid w:val="00AD3CFA"/>
    <w:rsid w:val="00B033FF"/>
    <w:rsid w:val="00B10EA2"/>
    <w:rsid w:val="00B172C5"/>
    <w:rsid w:val="00B247B5"/>
    <w:rsid w:val="00B30297"/>
    <w:rsid w:val="00B305C2"/>
    <w:rsid w:val="00B4405A"/>
    <w:rsid w:val="00B47AC4"/>
    <w:rsid w:val="00B608C0"/>
    <w:rsid w:val="00B64178"/>
    <w:rsid w:val="00B67158"/>
    <w:rsid w:val="00B6731B"/>
    <w:rsid w:val="00B73F8C"/>
    <w:rsid w:val="00BB4667"/>
    <w:rsid w:val="00BC5F26"/>
    <w:rsid w:val="00BE0BD9"/>
    <w:rsid w:val="00BE1B32"/>
    <w:rsid w:val="00BE371D"/>
    <w:rsid w:val="00BF3E76"/>
    <w:rsid w:val="00C2095D"/>
    <w:rsid w:val="00C21022"/>
    <w:rsid w:val="00C25E17"/>
    <w:rsid w:val="00C4275B"/>
    <w:rsid w:val="00C60FC8"/>
    <w:rsid w:val="00C766CE"/>
    <w:rsid w:val="00C771A9"/>
    <w:rsid w:val="00C81895"/>
    <w:rsid w:val="00C83B46"/>
    <w:rsid w:val="00CA639B"/>
    <w:rsid w:val="00CB166E"/>
    <w:rsid w:val="00CB4388"/>
    <w:rsid w:val="00CB5AD5"/>
    <w:rsid w:val="00CB6427"/>
    <w:rsid w:val="00CC1872"/>
    <w:rsid w:val="00CD7789"/>
    <w:rsid w:val="00CE06F9"/>
    <w:rsid w:val="00CE477A"/>
    <w:rsid w:val="00CE59D2"/>
    <w:rsid w:val="00CE75AF"/>
    <w:rsid w:val="00CF2ABF"/>
    <w:rsid w:val="00CF2B7D"/>
    <w:rsid w:val="00D06E65"/>
    <w:rsid w:val="00D10EEB"/>
    <w:rsid w:val="00D14A70"/>
    <w:rsid w:val="00D16E54"/>
    <w:rsid w:val="00D336A5"/>
    <w:rsid w:val="00D35B2E"/>
    <w:rsid w:val="00D366AA"/>
    <w:rsid w:val="00D600C5"/>
    <w:rsid w:val="00D60C1E"/>
    <w:rsid w:val="00D77F20"/>
    <w:rsid w:val="00D874AA"/>
    <w:rsid w:val="00D87C18"/>
    <w:rsid w:val="00D94D94"/>
    <w:rsid w:val="00DA3B20"/>
    <w:rsid w:val="00DA60C7"/>
    <w:rsid w:val="00DB24B1"/>
    <w:rsid w:val="00DB5239"/>
    <w:rsid w:val="00DC51CB"/>
    <w:rsid w:val="00DD4A1A"/>
    <w:rsid w:val="00DD5090"/>
    <w:rsid w:val="00DE19E9"/>
    <w:rsid w:val="00DF3989"/>
    <w:rsid w:val="00E22E50"/>
    <w:rsid w:val="00E23282"/>
    <w:rsid w:val="00E23DAD"/>
    <w:rsid w:val="00E2503B"/>
    <w:rsid w:val="00E25049"/>
    <w:rsid w:val="00E2622B"/>
    <w:rsid w:val="00E34B47"/>
    <w:rsid w:val="00E34E5E"/>
    <w:rsid w:val="00E424F7"/>
    <w:rsid w:val="00E61019"/>
    <w:rsid w:val="00E65714"/>
    <w:rsid w:val="00E66B6B"/>
    <w:rsid w:val="00E7322E"/>
    <w:rsid w:val="00E75B6E"/>
    <w:rsid w:val="00E863AC"/>
    <w:rsid w:val="00EB0D6F"/>
    <w:rsid w:val="00EC2828"/>
    <w:rsid w:val="00ED7181"/>
    <w:rsid w:val="00EF1177"/>
    <w:rsid w:val="00F046A9"/>
    <w:rsid w:val="00F05922"/>
    <w:rsid w:val="00F07E39"/>
    <w:rsid w:val="00F23CC9"/>
    <w:rsid w:val="00F37998"/>
    <w:rsid w:val="00F676B3"/>
    <w:rsid w:val="00F700A5"/>
    <w:rsid w:val="00F74706"/>
    <w:rsid w:val="00F819E7"/>
    <w:rsid w:val="00F8461B"/>
    <w:rsid w:val="00FA31A9"/>
    <w:rsid w:val="00FA5048"/>
    <w:rsid w:val="00FC02A5"/>
    <w:rsid w:val="00FC25B8"/>
    <w:rsid w:val="00FE7C8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8E96FE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qFormat/>
    <w:rsid w:val="0066740E"/>
  </w:style>
  <w:style w:type="paragraph" w:styleId="1">
    <w:name w:val="heading 1"/>
    <w:basedOn w:val="a1"/>
    <w:next w:val="a1"/>
    <w:link w:val="10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1"/>
    <w:next w:val="a1"/>
    <w:link w:val="21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1"/>
    <w:next w:val="a1"/>
    <w:link w:val="30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table" w:styleId="a5">
    <w:name w:val="Table Grid"/>
    <w:basedOn w:val="a3"/>
    <w:uiPriority w:val="39"/>
    <w:rsid w:val="00C766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2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2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2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1">
    <w:name w:val="Стиль1"/>
    <w:basedOn w:val="a1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2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6">
    <w:name w:val="Balloon Text"/>
    <w:basedOn w:val="a1"/>
    <w:link w:val="a7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2"/>
    <w:link w:val="a6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a8">
    <w:name w:val="header"/>
    <w:basedOn w:val="a1"/>
    <w:link w:val="a9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2"/>
    <w:link w:val="a8"/>
    <w:uiPriority w:val="99"/>
    <w:rsid w:val="00BC5F26"/>
  </w:style>
  <w:style w:type="paragraph" w:styleId="aa">
    <w:name w:val="footer"/>
    <w:basedOn w:val="a1"/>
    <w:link w:val="ab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2"/>
    <w:link w:val="aa"/>
    <w:uiPriority w:val="99"/>
    <w:rsid w:val="00BC5F26"/>
  </w:style>
  <w:style w:type="character" w:styleId="ac">
    <w:name w:val="annotation reference"/>
    <w:basedOn w:val="a2"/>
    <w:uiPriority w:val="99"/>
    <w:semiHidden/>
    <w:unhideWhenUsed/>
    <w:rsid w:val="00801A28"/>
    <w:rPr>
      <w:sz w:val="16"/>
      <w:szCs w:val="16"/>
    </w:rPr>
  </w:style>
  <w:style w:type="paragraph" w:styleId="ad">
    <w:name w:val="annotation text"/>
    <w:basedOn w:val="a1"/>
    <w:link w:val="ae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e">
    <w:name w:val="Текст примечания Знак"/>
    <w:basedOn w:val="a2"/>
    <w:link w:val="ad"/>
    <w:uiPriority w:val="99"/>
    <w:semiHidden/>
    <w:rsid w:val="00801A28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801A28"/>
    <w:rPr>
      <w:b/>
      <w:bCs/>
    </w:rPr>
  </w:style>
  <w:style w:type="character" w:customStyle="1" w:styleId="af0">
    <w:name w:val="Тема примечания Знак"/>
    <w:basedOn w:val="ae"/>
    <w:link w:val="af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2"/>
    <w:rsid w:val="00DD4A1A"/>
    <w:rPr>
      <w:vanish/>
      <w:color w:val="FF0000"/>
    </w:rPr>
  </w:style>
  <w:style w:type="paragraph" w:customStyle="1" w:styleId="af1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2">
    <w:name w:val="Placeholder Text"/>
    <w:basedOn w:val="a2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1"/>
    <w:next w:val="a1"/>
    <w:link w:val="af3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3">
    <w:name w:val="Собственный стиль Знак"/>
    <w:basedOn w:val="a2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4">
    <w:name w:val="TOC Heading"/>
    <w:basedOn w:val="1"/>
    <w:next w:val="a1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1"/>
    <w:next w:val="a1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1"/>
    <w:next w:val="a1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5">
    <w:name w:val="Hyperlink"/>
    <w:basedOn w:val="a2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1"/>
    <w:next w:val="a1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2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6">
    <w:name w:val="caption"/>
    <w:basedOn w:val="20"/>
    <w:next w:val="a1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7">
    <w:name w:val="Normal (Web)"/>
    <w:basedOn w:val="a1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8">
    <w:name w:val="List Paragraph"/>
    <w:basedOn w:val="a1"/>
    <w:uiPriority w:val="34"/>
    <w:qFormat/>
    <w:rsid w:val="00886886"/>
    <w:pPr>
      <w:ind w:left="720"/>
      <w:contextualSpacing/>
    </w:pPr>
  </w:style>
  <w:style w:type="paragraph" w:customStyle="1" w:styleId="af9">
    <w:name w:val="Мой абзац"/>
    <w:qFormat/>
    <w:rsid w:val="008B50AE"/>
    <w:pPr>
      <w:spacing w:after="0" w:line="240" w:lineRule="auto"/>
      <w:ind w:firstLine="567"/>
      <w:jc w:val="both"/>
    </w:pPr>
    <w:rPr>
      <w:rFonts w:ascii="Times New Roman" w:eastAsia="Calibri" w:hAnsi="Times New Roman" w:cs="Times New Roman"/>
      <w:sz w:val="24"/>
    </w:rPr>
  </w:style>
  <w:style w:type="numbering" w:customStyle="1" w:styleId="a0">
    <w:name w:val="Мой список нумерованный"/>
    <w:uiPriority w:val="99"/>
    <w:rsid w:val="008B50AE"/>
    <w:pPr>
      <w:numPr>
        <w:numId w:val="9"/>
      </w:numPr>
    </w:pPr>
  </w:style>
  <w:style w:type="paragraph" w:customStyle="1" w:styleId="Iauiue">
    <w:name w:val="Iau?iue"/>
    <w:rsid w:val="005B01A8"/>
    <w:pPr>
      <w:autoSpaceDE w:val="0"/>
      <w:autoSpaceDN w:val="0"/>
      <w:spacing w:after="0" w:line="240" w:lineRule="auto"/>
    </w:pPr>
    <w:rPr>
      <w:rFonts w:ascii="TimesDL" w:eastAsia="Times New Roman" w:hAnsi="TimesDL" w:cs="TimesDL"/>
      <w:sz w:val="24"/>
      <w:szCs w:val="24"/>
      <w:lang w:eastAsia="ru-RU"/>
    </w:rPr>
  </w:style>
  <w:style w:type="paragraph" w:customStyle="1" w:styleId="afa">
    <w:name w:val="Моя формула"/>
    <w:qFormat/>
    <w:rsid w:val="005B01A8"/>
    <w:pPr>
      <w:tabs>
        <w:tab w:val="center" w:pos="5103"/>
        <w:tab w:val="right" w:pos="10206"/>
      </w:tabs>
      <w:spacing w:before="120" w:after="120" w:line="240" w:lineRule="auto"/>
      <w:contextualSpacing/>
    </w:pPr>
    <w:rPr>
      <w:rFonts w:ascii="Times New Roman" w:eastAsia="Calibri" w:hAnsi="Times New Roman" w:cs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4135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42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84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34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088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06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323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348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66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148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378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013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054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014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625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794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81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53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944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71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677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212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141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749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115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260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081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129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1259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3185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170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361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523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834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824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58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16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9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197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263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403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725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297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875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740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241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154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885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419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467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796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970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808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847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336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277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670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422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786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830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77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333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730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241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987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699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46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391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106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265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67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166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205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303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920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820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129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97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718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376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456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953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996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51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181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102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581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78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38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543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129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871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508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325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717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316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106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220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54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79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357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84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519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215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821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927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098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830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134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956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406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452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270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588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934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952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802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541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364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197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44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565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745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37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73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566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607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616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968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00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490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246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818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543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858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311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420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566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146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996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393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817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519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195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839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823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260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0815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735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307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8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00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332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200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9752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1034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704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784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510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081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13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159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526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57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532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340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412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50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253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263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337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490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855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76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566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138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922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293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825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053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177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969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849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053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753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110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906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947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325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053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968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908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55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608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250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149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363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1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129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305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610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984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487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455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03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740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612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996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356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784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03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64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717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919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847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656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200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110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530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891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245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817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21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51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297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3695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493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729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347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874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946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487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188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292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098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908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91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905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095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124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295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670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744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286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692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226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762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30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174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364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5972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837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331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38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783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29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54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162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10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621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591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174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317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8497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7317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2125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472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357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84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01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348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7100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9024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650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688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850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460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475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978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566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314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359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109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196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358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546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387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866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344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179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795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309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529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341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61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528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96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788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626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021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376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00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772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125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382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716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069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819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049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940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407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503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226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604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670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909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201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890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427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742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029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0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588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434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498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009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028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633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922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953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808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58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759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884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275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177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660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34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310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080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089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924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546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946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304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896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713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951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387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936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609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003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793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033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783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186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369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576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914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857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891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222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757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977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199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108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352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313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324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85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593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039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997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735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308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749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36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521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75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923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191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769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182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51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521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659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10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862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383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557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7371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337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474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9380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275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77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959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104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554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926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813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281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341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95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215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36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06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706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4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278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44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2987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47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6084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259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567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745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245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143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234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052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780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620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69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586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94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064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541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749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678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76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663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800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79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732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032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952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739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01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705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550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483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66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511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39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381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798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603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59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72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333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478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001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302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859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142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33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478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212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819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557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142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972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208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860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967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652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270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510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532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631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154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621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786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450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298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908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068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244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124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30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331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14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582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09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805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679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800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668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865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815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257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571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064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597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794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431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835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600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620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281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237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722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086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918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907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575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963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9204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896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3194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9416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969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972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802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201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421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611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367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800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102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520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430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939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599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306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163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908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195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38445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0484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0521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974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623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351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891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992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10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09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96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666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058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31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247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034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819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339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711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99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308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32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830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899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318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826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487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8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50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384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030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28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473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262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689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16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687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253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0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147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037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508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103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680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55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950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290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739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418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502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598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448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381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646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255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623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97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278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800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59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267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286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381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460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99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395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06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432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550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907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71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047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291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895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797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252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934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294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696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728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329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738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003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078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788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502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750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2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glossaryDocument" Target="glossary/document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4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10" Type="http://schemas.openxmlformats.org/officeDocument/2006/relationships/image" Target="media/image1.wmf"/><Relationship Id="rId19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docParts>
    <w:docPart>
      <w:docPartPr>
        <w:name w:val="DefaultPlaceholder_108186857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40CE64B-3294-4A31-9CEF-9D67DC7BCCE0}"/>
      </w:docPartPr>
      <w:docPartBody>
        <w:p w:rsidR="00470E3D" w:rsidRDefault="00E46D3B"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108186857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DB01619-9B57-47DB-9234-C74560995436}"/>
      </w:docPartPr>
      <w:docPartBody>
        <w:p w:rsidR="00470E3D" w:rsidRDefault="00E46D3B"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62C2856411A54C59B190BA04B16B492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1E0582D-AF97-4C53-99BD-FE120057C9CC}"/>
      </w:docPartPr>
      <w:docPartBody>
        <w:p w:rsidR="00733745" w:rsidRDefault="00265F3A" w:rsidP="00265F3A">
          <w:pPr>
            <w:pStyle w:val="62C2856411A54C59B190BA04B16B492F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B95F5D3537324809B3DA8C93F000BD9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C709CF6-984B-4926-8278-C5FA8A455915}"/>
      </w:docPartPr>
      <w:docPartBody>
        <w:p w:rsidR="00733745" w:rsidRDefault="00265F3A" w:rsidP="00265F3A">
          <w:pPr>
            <w:pStyle w:val="B95F5D3537324809B3DA8C93F000BD9B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4E52BD59C61B49BDB347FE952245ADF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DAF42B5-F500-4660-B26F-59B65680991C}"/>
      </w:docPartPr>
      <w:docPartBody>
        <w:p w:rsidR="00307E51" w:rsidRDefault="002C0617" w:rsidP="002C0617">
          <w:pPr>
            <w:pStyle w:val="4E52BD59C61B49BDB347FE952245ADFE1"/>
          </w:pPr>
          <w:r w:rsidRPr="00E0736B">
            <w:rPr>
              <w:rStyle w:val="a3"/>
            </w:rPr>
            <w:t>Выберите элемент.</w:t>
          </w:r>
        </w:p>
      </w:docPartBody>
    </w:docPart>
    <w:docPart>
      <w:docPartPr>
        <w:name w:val="05BD87583FFB44CDB71BA15FE001095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A8EA167-FA1B-4E02-A805-19E0744AF7D3}"/>
      </w:docPartPr>
      <w:docPartBody>
        <w:p w:rsidR="000746E4" w:rsidRDefault="00A40232" w:rsidP="00A40232">
          <w:pPr>
            <w:pStyle w:val="05BD87583FFB44CDB71BA15FE0010955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4569E83919A44B9383589BC7A46BF38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B0B045F-24B6-4C1A-AB52-FD27CC04F8E4}"/>
      </w:docPartPr>
      <w:docPartBody>
        <w:p w:rsidR="000746E4" w:rsidRDefault="00A40232" w:rsidP="00A40232">
          <w:pPr>
            <w:pStyle w:val="4569E83919A44B9383589BC7A46BF38D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F3D90943332548C2BC3FCBE296E2E21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7DFE38E-E644-42DA-B3E3-6EFBC8BB3914}"/>
      </w:docPartPr>
      <w:docPartBody>
        <w:p w:rsidR="000746E4" w:rsidRDefault="00A40232" w:rsidP="00A40232">
          <w:pPr>
            <w:pStyle w:val="F3D90943332548C2BC3FCBE296E2E21D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B3A700C026D94CC3A105FD268B19953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890E372-E263-4003-B103-3D81EF95B11E}"/>
      </w:docPartPr>
      <w:docPartBody>
        <w:p w:rsidR="000D2942" w:rsidRDefault="000746E4" w:rsidP="000746E4">
          <w:pPr>
            <w:pStyle w:val="B3A700C026D94CC3A105FD268B199536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DefaultPlaceholder_-185401343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4CF2EB6-A6D0-4ED6-AB79-EA45F606B276}"/>
      </w:docPartPr>
      <w:docPartBody>
        <w:p w:rsidR="00DE4815" w:rsidRDefault="000D2942">
          <w:r w:rsidRPr="001A7733">
            <w:rPr>
              <w:rStyle w:val="a3"/>
            </w:rPr>
            <w:t>Выберите элемент.</w:t>
          </w:r>
        </w:p>
      </w:docPartBody>
    </w:docPart>
    <w:docPart>
      <w:docPartPr>
        <w:name w:val="C32A25A6A5B54A59BB1AAB957F9B462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4AD8CA8-64D5-44A8-98F7-1E7CE21EBDCE}"/>
      </w:docPartPr>
      <w:docPartBody>
        <w:p w:rsidR="00B070E3" w:rsidRDefault="00200045" w:rsidP="00200045">
          <w:pPr>
            <w:pStyle w:val="C32A25A6A5B54A59BB1AAB957F9B46241"/>
          </w:pPr>
          <w:r w:rsidRPr="0099051E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DL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view w:val="normal"/>
  <w:revisionView w:comments="0" w:formatting="0" w:inkAnnotations="0"/>
  <w:defaultTabStop w:val="708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46D3B"/>
    <w:rsid w:val="000746E4"/>
    <w:rsid w:val="000D2942"/>
    <w:rsid w:val="00111399"/>
    <w:rsid w:val="001C7F56"/>
    <w:rsid w:val="00200045"/>
    <w:rsid w:val="00265F3A"/>
    <w:rsid w:val="00285646"/>
    <w:rsid w:val="002A20B4"/>
    <w:rsid w:val="002C0617"/>
    <w:rsid w:val="002E62CA"/>
    <w:rsid w:val="00307E51"/>
    <w:rsid w:val="003C219A"/>
    <w:rsid w:val="003C32DA"/>
    <w:rsid w:val="004222E9"/>
    <w:rsid w:val="00470E3D"/>
    <w:rsid w:val="00597878"/>
    <w:rsid w:val="005C3470"/>
    <w:rsid w:val="006865F5"/>
    <w:rsid w:val="006C3E1C"/>
    <w:rsid w:val="006F4727"/>
    <w:rsid w:val="006F7837"/>
    <w:rsid w:val="00733745"/>
    <w:rsid w:val="00762BB4"/>
    <w:rsid w:val="00767003"/>
    <w:rsid w:val="007B796D"/>
    <w:rsid w:val="007D2BF2"/>
    <w:rsid w:val="007F15EC"/>
    <w:rsid w:val="007F4BEC"/>
    <w:rsid w:val="0085078D"/>
    <w:rsid w:val="00865DA4"/>
    <w:rsid w:val="00876E68"/>
    <w:rsid w:val="008C2E57"/>
    <w:rsid w:val="00900C66"/>
    <w:rsid w:val="009B0A27"/>
    <w:rsid w:val="009B1385"/>
    <w:rsid w:val="009F3D5A"/>
    <w:rsid w:val="00A15916"/>
    <w:rsid w:val="00A40232"/>
    <w:rsid w:val="00A9166B"/>
    <w:rsid w:val="00B070E3"/>
    <w:rsid w:val="00B21934"/>
    <w:rsid w:val="00B6531E"/>
    <w:rsid w:val="00B97B09"/>
    <w:rsid w:val="00BA2599"/>
    <w:rsid w:val="00BF60BF"/>
    <w:rsid w:val="00C70F22"/>
    <w:rsid w:val="00C90C81"/>
    <w:rsid w:val="00D54F66"/>
    <w:rsid w:val="00D57749"/>
    <w:rsid w:val="00D97F45"/>
    <w:rsid w:val="00DB7CDD"/>
    <w:rsid w:val="00DE4815"/>
    <w:rsid w:val="00E259C9"/>
    <w:rsid w:val="00E46D3B"/>
    <w:rsid w:val="00E73963"/>
    <w:rsid w:val="00ED0774"/>
    <w:rsid w:val="00F351F6"/>
    <w:rsid w:val="00F53B8E"/>
    <w:rsid w:val="00F6442A"/>
    <w:rsid w:val="00FA1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D97F45"/>
    <w:rPr>
      <w:color w:val="808080"/>
    </w:rPr>
  </w:style>
  <w:style w:type="paragraph" w:customStyle="1" w:styleId="62C2856411A54C59B190BA04B16B492F">
    <w:name w:val="62C2856411A54C59B190BA04B16B492F"/>
    <w:rsid w:val="00265F3A"/>
    <w:pPr>
      <w:spacing w:after="200" w:line="276" w:lineRule="auto"/>
    </w:pPr>
  </w:style>
  <w:style w:type="paragraph" w:customStyle="1" w:styleId="B95F5D3537324809B3DA8C93F000BD9B">
    <w:name w:val="B95F5D3537324809B3DA8C93F000BD9B"/>
    <w:rsid w:val="00265F3A"/>
    <w:pPr>
      <w:spacing w:after="200" w:line="276" w:lineRule="auto"/>
    </w:pPr>
  </w:style>
  <w:style w:type="paragraph" w:customStyle="1" w:styleId="4E52BD59C61B49BDB347FE952245ADFE">
    <w:name w:val="4E52BD59C61B49BDB347FE952245ADFE"/>
    <w:rsid w:val="002C0617"/>
    <w:rPr>
      <w:rFonts w:eastAsiaTheme="minorHAnsi"/>
      <w:lang w:eastAsia="en-US"/>
    </w:rPr>
  </w:style>
  <w:style w:type="paragraph" w:customStyle="1" w:styleId="4E52BD59C61B49BDB347FE952245ADFE1">
    <w:name w:val="4E52BD59C61B49BDB347FE952245ADFE1"/>
    <w:rsid w:val="002C0617"/>
    <w:rPr>
      <w:rFonts w:eastAsiaTheme="minorHAnsi"/>
      <w:lang w:eastAsia="en-US"/>
    </w:rPr>
  </w:style>
  <w:style w:type="paragraph" w:customStyle="1" w:styleId="05BD87583FFB44CDB71BA15FE0010955">
    <w:name w:val="05BD87583FFB44CDB71BA15FE0010955"/>
    <w:rsid w:val="00A40232"/>
    <w:rPr>
      <w:rFonts w:eastAsiaTheme="minorHAnsi"/>
      <w:lang w:eastAsia="en-US"/>
    </w:rPr>
  </w:style>
  <w:style w:type="paragraph" w:customStyle="1" w:styleId="4569E83919A44B9383589BC7A46BF38D">
    <w:name w:val="4569E83919A44B9383589BC7A46BF38D"/>
    <w:rsid w:val="00A40232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en-US"/>
    </w:rPr>
  </w:style>
  <w:style w:type="paragraph" w:customStyle="1" w:styleId="93BF88D6BEA046AEB72A05AEF64C2A93">
    <w:name w:val="93BF88D6BEA046AEB72A05AEF64C2A93"/>
    <w:rsid w:val="00A40232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en-US"/>
    </w:rPr>
  </w:style>
  <w:style w:type="paragraph" w:customStyle="1" w:styleId="F3D90943332548C2BC3FCBE296E2E21D">
    <w:name w:val="F3D90943332548C2BC3FCBE296E2E21D"/>
    <w:rsid w:val="00A40232"/>
    <w:rPr>
      <w:rFonts w:eastAsiaTheme="minorHAnsi"/>
      <w:lang w:eastAsia="en-US"/>
    </w:rPr>
  </w:style>
  <w:style w:type="paragraph" w:customStyle="1" w:styleId="B3A700C026D94CC3A105FD268B199536">
    <w:name w:val="B3A700C026D94CC3A105FD268B199536"/>
    <w:rsid w:val="000746E4"/>
    <w:rPr>
      <w:rFonts w:eastAsiaTheme="minorHAnsi"/>
      <w:lang w:eastAsia="en-US"/>
    </w:rPr>
  </w:style>
  <w:style w:type="paragraph" w:customStyle="1" w:styleId="C32A25A6A5B54A59BB1AAB957F9B4624">
    <w:name w:val="C32A25A6A5B54A59BB1AAB957F9B4624"/>
    <w:rsid w:val="00200045"/>
    <w:rPr>
      <w:rFonts w:eastAsiaTheme="minorHAnsi"/>
      <w:lang w:eastAsia="en-US"/>
    </w:rPr>
  </w:style>
  <w:style w:type="paragraph" w:customStyle="1" w:styleId="C32A25A6A5B54A59BB1AAB957F9B46241">
    <w:name w:val="C32A25A6A5B54A59BB1AAB957F9B46241"/>
    <w:rsid w:val="00200045"/>
    <w:rPr>
      <w:rFonts w:eastAsiaTheme="minorHAnsi"/>
      <w:lang w:eastAsia="en-US"/>
    </w:rPr>
  </w:style>
  <w:style w:type="paragraph" w:customStyle="1" w:styleId="C28000E40F1E48DDBFE359B0BFE3168D">
    <w:name w:val="C28000E40F1E48DDBFE359B0BFE3168D"/>
    <w:rsid w:val="00200045"/>
    <w:pPr>
      <w:spacing w:after="200" w:line="276" w:lineRule="auto"/>
    </w:pPr>
  </w:style>
  <w:style w:type="paragraph" w:customStyle="1" w:styleId="8D866BC9F5D14E7F90EA30779ADD9801">
    <w:name w:val="8D866BC9F5D14E7F90EA30779ADD9801"/>
    <w:rsid w:val="00200045"/>
    <w:pPr>
      <w:spacing w:after="200" w:line="276" w:lineRule="auto"/>
    </w:pPr>
  </w:style>
  <w:style w:type="paragraph" w:customStyle="1" w:styleId="945E915C852049CB83ABAC95AAD83041">
    <w:name w:val="945E915C852049CB83ABAC95AAD83041"/>
    <w:rsid w:val="006C3E1C"/>
  </w:style>
  <w:style w:type="paragraph" w:customStyle="1" w:styleId="89F3B2643FBE4668821073516032156B">
    <w:name w:val="89F3B2643FBE4668821073516032156B"/>
    <w:rsid w:val="006C3E1C"/>
  </w:style>
  <w:style w:type="paragraph" w:customStyle="1" w:styleId="BDE3498AC1B74E6B80F59E48242E3B0F">
    <w:name w:val="BDE3498AC1B74E6B80F59E48242E3B0F"/>
    <w:rsid w:val="006C3E1C"/>
  </w:style>
  <w:style w:type="paragraph" w:customStyle="1" w:styleId="3BE34C1A63B44D818CE70230C2805B0C">
    <w:name w:val="3BE34C1A63B44D818CE70230C2805B0C"/>
    <w:rsid w:val="006C3E1C"/>
  </w:style>
  <w:style w:type="paragraph" w:customStyle="1" w:styleId="0BE30F9A4FFF439F96067CF8EB6B6AD6">
    <w:name w:val="0BE30F9A4FFF439F96067CF8EB6B6AD6"/>
    <w:rsid w:val="006C3E1C"/>
  </w:style>
  <w:style w:type="paragraph" w:customStyle="1" w:styleId="8BD211E9DBD24774B04E4268F8A11DF7">
    <w:name w:val="8BD211E9DBD24774B04E4268F8A11DF7"/>
    <w:rsid w:val="006C3E1C"/>
  </w:style>
  <w:style w:type="paragraph" w:customStyle="1" w:styleId="73C9AB66DB864C98B214FEFF638061DD">
    <w:name w:val="73C9AB66DB864C98B214FEFF638061DD"/>
    <w:rsid w:val="006C3E1C"/>
  </w:style>
  <w:style w:type="paragraph" w:customStyle="1" w:styleId="7671F7ECC4D0409B8EF10109EA781CB0">
    <w:name w:val="7671F7ECC4D0409B8EF10109EA781CB0"/>
    <w:rsid w:val="006C3E1C"/>
  </w:style>
  <w:style w:type="paragraph" w:customStyle="1" w:styleId="6C0B3A06C82F4B84980C1B9495BD2E6C">
    <w:name w:val="6C0B3A06C82F4B84980C1B9495BD2E6C"/>
    <w:rsid w:val="006C3E1C"/>
  </w:style>
  <w:style w:type="paragraph" w:customStyle="1" w:styleId="88FF2278D30D4FF097DF3827247C535D">
    <w:name w:val="88FF2278D30D4FF097DF3827247C535D"/>
    <w:rsid w:val="006C3E1C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F86312A-59C1-44CE-BA15-ED039AAC65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632</Words>
  <Characters>9305</Characters>
  <Application>Microsoft Office Word</Application>
  <DocSecurity>0</DocSecurity>
  <Lines>77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09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9-12-22T14:47:00Z</dcterms:created>
  <dcterms:modified xsi:type="dcterms:W3CDTF">2020-06-30T03:08:00Z</dcterms:modified>
</cp:coreProperties>
</file>